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6945"/>
      </w:tblGrid>
      <w:tr w:rsidR="0024036F" w:rsidRPr="0024036F" w14:paraId="7386ED7F" w14:textId="77777777" w:rsidTr="00936614">
        <w:trPr>
          <w:trHeight w:val="2155"/>
        </w:trPr>
        <w:tc>
          <w:tcPr>
            <w:tcW w:w="3119" w:type="dxa"/>
          </w:tcPr>
          <w:p w14:paraId="352CBD96" w14:textId="3FA60162" w:rsidR="001A603D" w:rsidRPr="0024036F" w:rsidRDefault="001A603D" w:rsidP="0009696A">
            <w:pPr>
              <w:ind w:left="993" w:hanging="959"/>
              <w:jc w:val="center"/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</w:pPr>
            <w:bookmarkStart w:id="0" w:name="_Hlk18101740"/>
          </w:p>
          <w:p w14:paraId="1071ECB3" w14:textId="50351DFB" w:rsidR="001A603D" w:rsidRPr="0024036F" w:rsidRDefault="001A603D" w:rsidP="0009696A">
            <w:pPr>
              <w:ind w:left="993" w:firstLine="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945" w:type="dxa"/>
          </w:tcPr>
          <w:p w14:paraId="574EB7F4" w14:textId="087A70A9" w:rsidR="0009696A" w:rsidRPr="0024036F" w:rsidRDefault="0024036F" w:rsidP="0009696A">
            <w:pPr>
              <w:ind w:left="993" w:firstLine="0"/>
              <w:jc w:val="center"/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  <w:lang w:val="vi-VN"/>
              </w:rPr>
              <w:t>Ôn</w:t>
            </w:r>
            <w:r w:rsidR="00431F32"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 xml:space="preserve"> thi </w:t>
            </w:r>
            <w:r w:rsidR="0009696A"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>GIỮA KỲ I</w:t>
            </w:r>
          </w:p>
          <w:p w14:paraId="28C48CD9" w14:textId="102D965E" w:rsidR="00D701CA" w:rsidRPr="0024036F" w:rsidRDefault="00B95413" w:rsidP="0009696A">
            <w:pPr>
              <w:ind w:left="993" w:firstLine="0"/>
              <w:jc w:val="center"/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>MÔN</w:t>
            </w:r>
            <w:r w:rsidR="004F1217"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 xml:space="preserve"> </w:t>
            </w:r>
            <w:r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>TOÁN</w:t>
            </w:r>
            <w:r w:rsidR="0009696A" w:rsidRPr="0024036F"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  <w:t xml:space="preserve"> LỚP 10</w:t>
            </w:r>
          </w:p>
          <w:p w14:paraId="374F2D3A" w14:textId="5C40C70E" w:rsidR="004F1217" w:rsidRPr="0024036F" w:rsidRDefault="004F1217" w:rsidP="0009696A">
            <w:pPr>
              <w:ind w:left="993" w:firstLine="0"/>
              <w:jc w:val="center"/>
              <w:rPr>
                <w:rFonts w:ascii="Times New Roman" w:hAnsi="Times New Roman" w:cs="Times New Roman"/>
                <w:b/>
                <w:caps/>
                <w:color w:val="000000" w:themeColor="text1"/>
                <w:sz w:val="26"/>
                <w:szCs w:val="26"/>
              </w:rPr>
            </w:pPr>
          </w:p>
        </w:tc>
      </w:tr>
    </w:tbl>
    <w:p w14:paraId="77528E5F" w14:textId="01F3FAEA" w:rsidR="001A603D" w:rsidRPr="0024036F" w:rsidRDefault="001A603D" w:rsidP="0009696A">
      <w:pPr>
        <w:spacing w:before="0"/>
        <w:ind w:left="993" w:firstLine="0"/>
        <w:jc w:val="center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</w:p>
    <w:bookmarkEnd w:id="0"/>
    <w:p w14:paraId="76CF219C" w14:textId="41712045" w:rsidR="00BF48B6" w:rsidRPr="0024036F" w:rsidRDefault="00BF48B6" w:rsidP="006D6909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1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</w:t>
      </w:r>
      <w:r w:rsidR="00813171" w:rsidRPr="0024036F">
        <w:rPr>
          <w:b/>
          <w:bCs/>
          <w:color w:val="000000" w:themeColor="text1"/>
          <w:sz w:val="26"/>
          <w:szCs w:val="26"/>
        </w:rPr>
        <w:t xml:space="preserve"> 1</w:t>
      </w:r>
      <w:r w:rsidRPr="0024036F">
        <w:rPr>
          <w:b/>
          <w:bCs/>
          <w:color w:val="000000" w:themeColor="text1"/>
          <w:sz w:val="26"/>
          <w:szCs w:val="26"/>
        </w:rPr>
        <w:t>]</w:t>
      </w:r>
      <w:r w:rsidRPr="0024036F">
        <w:rPr>
          <w:color w:val="000000" w:themeColor="text1"/>
          <w:sz w:val="26"/>
          <w:szCs w:val="26"/>
        </w:rPr>
        <w:t xml:space="preserve"> Cho hình bình hành </w:t>
      </w:r>
      <w:r w:rsidRPr="0024036F">
        <w:rPr>
          <w:color w:val="000000" w:themeColor="text1"/>
          <w:position w:val="-6"/>
          <w:sz w:val="26"/>
          <w:szCs w:val="26"/>
        </w:rPr>
        <w:object w:dxaOrig="720" w:dyaOrig="279" w14:anchorId="04CB12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4pt" o:ole="">
            <v:imagedata r:id="rId9" o:title=""/>
          </v:shape>
          <o:OLEObject Type="Embed" ProgID="Equation.DSMT4" ShapeID="_x0000_i1025" DrawAspect="Content" ObjectID="_1697202421" r:id="rId10"/>
        </w:object>
      </w:r>
      <w:r w:rsidRPr="0024036F">
        <w:rPr>
          <w:color w:val="000000" w:themeColor="text1"/>
          <w:sz w:val="26"/>
          <w:szCs w:val="26"/>
        </w:rPr>
        <w:t xml:space="preserve">. Có bao nhiêu vectơ khác vec tơ </w:t>
      </w:r>
      <w:r w:rsidRPr="0024036F">
        <w:rPr>
          <w:color w:val="000000" w:themeColor="text1"/>
          <w:position w:val="-4"/>
          <w:sz w:val="26"/>
          <w:szCs w:val="26"/>
        </w:rPr>
        <w:object w:dxaOrig="400" w:dyaOrig="320" w14:anchorId="7D9D831C">
          <v:shape id="_x0000_i1026" type="#_x0000_t75" style="width:20.4pt;height:16.2pt" o:ole="">
            <v:imagedata r:id="rId11" o:title=""/>
          </v:shape>
          <o:OLEObject Type="Embed" ProgID="Equation.DSMT4" ShapeID="_x0000_i1026" DrawAspect="Content" ObjectID="_1697202422" r:id="rId12"/>
        </w:object>
      </w:r>
      <w:r w:rsidRPr="0024036F">
        <w:rPr>
          <w:color w:val="000000" w:themeColor="text1"/>
          <w:sz w:val="26"/>
          <w:szCs w:val="26"/>
        </w:rPr>
        <w:t xml:space="preserve"> và khác  vec tơ – không, cùng phương với vec tơ </w:t>
      </w:r>
      <w:r w:rsidRPr="0024036F">
        <w:rPr>
          <w:color w:val="000000" w:themeColor="text1"/>
          <w:position w:val="-4"/>
          <w:sz w:val="26"/>
          <w:szCs w:val="26"/>
        </w:rPr>
        <w:object w:dxaOrig="400" w:dyaOrig="320" w14:anchorId="1EBBC94D">
          <v:shape id="_x0000_i1027" type="#_x0000_t75" style="width:20.4pt;height:16.2pt" o:ole="">
            <v:imagedata r:id="rId11" o:title=""/>
          </v:shape>
          <o:OLEObject Type="Embed" ProgID="Equation.DSMT4" ShapeID="_x0000_i1027" DrawAspect="Content" ObjectID="_1697202423" r:id="rId13"/>
        </w:object>
      </w:r>
      <w:r w:rsidRPr="0024036F">
        <w:rPr>
          <w:color w:val="000000" w:themeColor="text1"/>
          <w:sz w:val="26"/>
          <w:szCs w:val="26"/>
        </w:rPr>
        <w:t xml:space="preserve"> và có điểm đầu, điểm cuối là một trong các điểm </w:t>
      </w:r>
      <w:r w:rsidRPr="0024036F">
        <w:rPr>
          <w:color w:val="000000" w:themeColor="text1"/>
          <w:position w:val="-10"/>
          <w:sz w:val="26"/>
          <w:szCs w:val="26"/>
        </w:rPr>
        <w:object w:dxaOrig="1440" w:dyaOrig="320" w14:anchorId="252659AE">
          <v:shape id="_x0000_i1028" type="#_x0000_t75" style="width:1in;height:16.2pt" o:ole="">
            <v:imagedata r:id="rId14" o:title=""/>
          </v:shape>
          <o:OLEObject Type="Embed" ProgID="Equation.DSMT4" ShapeID="_x0000_i1028" DrawAspect="Content" ObjectID="_1697202424" r:id="rId15"/>
        </w:object>
      </w:r>
      <w:r w:rsidRPr="0024036F">
        <w:rPr>
          <w:color w:val="000000" w:themeColor="text1"/>
          <w:sz w:val="26"/>
          <w:szCs w:val="26"/>
        </w:rPr>
        <w:t>?</w:t>
      </w:r>
    </w:p>
    <w:p w14:paraId="2D3393B2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9" w:dyaOrig="260" w14:anchorId="4B4B1F5C">
          <v:shape id="_x0000_i1029" type="#_x0000_t75" style="width:6.6pt;height:13.2pt" o:ole="">
            <v:imagedata r:id="rId16" o:title=""/>
          </v:shape>
          <o:OLEObject Type="Embed" ProgID="Equation.DSMT4" ShapeID="_x0000_i1029" DrawAspect="Content" ObjectID="_1697202425" r:id="rId1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1BFEDA46">
          <v:shape id="_x0000_i1030" type="#_x0000_t75" style="width:9pt;height:14.4pt" o:ole="">
            <v:imagedata r:id="rId18" o:title=""/>
          </v:shape>
          <o:OLEObject Type="Embed" ProgID="Equation.DSMT4" ShapeID="_x0000_i1030" DrawAspect="Content" ObjectID="_1697202426" r:id="rId1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1B087EB5">
          <v:shape id="_x0000_i1031" type="#_x0000_t75" style="width:9.6pt;height:13.2pt" o:ole="">
            <v:imagedata r:id="rId20" o:title=""/>
          </v:shape>
          <o:OLEObject Type="Embed" ProgID="Equation.DSMT4" ShapeID="_x0000_i1031" DrawAspect="Content" ObjectID="_1697202427" r:id="rId2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2FF19FF9">
          <v:shape id="_x0000_i1032" type="#_x0000_t75" style="width:9.6pt;height:13.2pt" o:ole="">
            <v:imagedata r:id="rId22" o:title=""/>
          </v:shape>
          <o:OLEObject Type="Embed" ProgID="Equation.DSMT4" ShapeID="_x0000_i1032" DrawAspect="Content" ObjectID="_1697202428" r:id="rId2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174063C" w14:textId="3CEDAB8B" w:rsidR="0024036F" w:rsidRPr="0024036F" w:rsidRDefault="00BF48B6" w:rsidP="0024036F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color w:val="000000" w:themeColor="text1"/>
          <w:position w:val="-4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2.</w:t>
      </w:r>
      <w:r w:rsidR="0024036F">
        <w:rPr>
          <w:b/>
          <w:color w:val="000000" w:themeColor="text1"/>
          <w:sz w:val="26"/>
          <w:szCs w:val="26"/>
        </w:rPr>
        <w:tab/>
      </w:r>
      <w:r w:rsidR="0024036F" w:rsidRPr="0024036F">
        <w:rPr>
          <w:b/>
          <w:bCs/>
          <w:color w:val="000000" w:themeColor="text1"/>
          <w:sz w:val="26"/>
          <w:szCs w:val="26"/>
        </w:rPr>
        <w:t xml:space="preserve">[ Mức độ 2] </w:t>
      </w:r>
      <w:r w:rsidR="0024036F" w:rsidRPr="0024036F">
        <w:rPr>
          <w:color w:val="000000" w:themeColor="text1"/>
          <w:position w:val="-4"/>
          <w:sz w:val="26"/>
          <w:szCs w:val="26"/>
        </w:rPr>
        <w:t xml:space="preserve">Cho hàm số </w:t>
      </w:r>
      <w:r w:rsidR="0024036F" w:rsidRPr="0024036F">
        <w:rPr>
          <w:color w:val="000000" w:themeColor="text1"/>
          <w:kern w:val="36"/>
          <w:position w:val="-32"/>
          <w:sz w:val="26"/>
          <w:szCs w:val="26"/>
        </w:rPr>
        <w:object w:dxaOrig="1780" w:dyaOrig="740" w14:anchorId="77751358">
          <v:shape id="_x0000_i1033" type="#_x0000_t75" style="width:88.2pt;height:36.6pt" o:ole="">
            <v:imagedata r:id="rId24" o:title=""/>
          </v:shape>
          <o:OLEObject Type="Embed" ProgID="Equation.DSMT4" ShapeID="_x0000_i1033" DrawAspect="Content" ObjectID="_1697202429" r:id="rId25"/>
        </w:object>
      </w:r>
      <w:r w:rsidR="0024036F" w:rsidRPr="0024036F">
        <w:rPr>
          <w:color w:val="000000" w:themeColor="text1"/>
          <w:position w:val="-4"/>
          <w:sz w:val="26"/>
          <w:szCs w:val="26"/>
        </w:rPr>
        <w:t xml:space="preserve"> . Chọn khẳng định đúng trong các khẳng định sau:</w:t>
      </w:r>
    </w:p>
    <w:p w14:paraId="3B2021F6" w14:textId="77777777" w:rsidR="0024036F" w:rsidRPr="0024036F" w:rsidRDefault="0024036F" w:rsidP="0024036F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>Hàm số trên là hàm số vừa chẵn vừa lẻ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>Hàm số trên là hàm số không chẵn không lẻ</w:t>
      </w:r>
    </w:p>
    <w:p w14:paraId="5AC39F00" w14:textId="77777777" w:rsidR="0024036F" w:rsidRPr="0024036F" w:rsidRDefault="0024036F" w:rsidP="0024036F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>Hàm số trên là hàm số lẻ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t>Hàm số trên là hàm số chẵn</w:t>
      </w:r>
    </w:p>
    <w:p w14:paraId="0B9A03C8" w14:textId="77777777" w:rsidR="0024036F" w:rsidRDefault="0024036F" w:rsidP="00A5342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color w:val="000000" w:themeColor="text1"/>
          <w:sz w:val="26"/>
          <w:szCs w:val="26"/>
        </w:rPr>
      </w:pPr>
    </w:p>
    <w:p w14:paraId="7A47D36F" w14:textId="2E8FBB31" w:rsidR="00BF48B6" w:rsidRPr="0024036F" w:rsidRDefault="00BF48B6" w:rsidP="00A5342A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3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</w:t>
      </w:r>
      <w:r w:rsidR="00813171" w:rsidRPr="0024036F">
        <w:rPr>
          <w:b/>
          <w:bCs/>
          <w:color w:val="000000" w:themeColor="text1"/>
          <w:sz w:val="26"/>
          <w:szCs w:val="26"/>
        </w:rPr>
        <w:t xml:space="preserve"> 1</w:t>
      </w:r>
      <w:r w:rsidRPr="0024036F">
        <w:rPr>
          <w:b/>
          <w:bCs/>
          <w:color w:val="000000" w:themeColor="text1"/>
          <w:sz w:val="26"/>
          <w:szCs w:val="26"/>
        </w:rPr>
        <w:t>]</w:t>
      </w:r>
      <w:r w:rsidRPr="0024036F">
        <w:rPr>
          <w:color w:val="000000" w:themeColor="text1"/>
          <w:sz w:val="26"/>
          <w:szCs w:val="26"/>
        </w:rPr>
        <w:t xml:space="preserve"> Cho hai tập hợp </w:t>
      </w:r>
      <w:r w:rsidRPr="0024036F">
        <w:rPr>
          <w:color w:val="000000" w:themeColor="text1"/>
          <w:position w:val="-14"/>
          <w:sz w:val="26"/>
          <w:szCs w:val="26"/>
        </w:rPr>
        <w:object w:dxaOrig="1600" w:dyaOrig="400" w14:anchorId="4A201145">
          <v:shape id="_x0000_i1034" type="#_x0000_t75" style="width:80.4pt;height:20.4pt" o:ole="">
            <v:imagedata r:id="rId26" o:title=""/>
          </v:shape>
          <o:OLEObject Type="Embed" ProgID="Equation.DSMT4" ShapeID="_x0000_i1034" DrawAspect="Content" ObjectID="_1697202430" r:id="rId27"/>
        </w:object>
      </w:r>
      <w:r w:rsidRPr="0024036F">
        <w:rPr>
          <w:color w:val="000000" w:themeColor="text1"/>
          <w:sz w:val="26"/>
          <w:szCs w:val="26"/>
        </w:rPr>
        <w:t xml:space="preserve">; </w:t>
      </w:r>
      <w:r w:rsidRPr="0024036F">
        <w:rPr>
          <w:color w:val="000000" w:themeColor="text1"/>
          <w:position w:val="-14"/>
          <w:sz w:val="26"/>
          <w:szCs w:val="26"/>
        </w:rPr>
        <w:object w:dxaOrig="1860" w:dyaOrig="400" w14:anchorId="4B436F97">
          <v:shape id="_x0000_i1035" type="#_x0000_t75" style="width:93pt;height:20.4pt" o:ole="">
            <v:imagedata r:id="rId28" o:title=""/>
          </v:shape>
          <o:OLEObject Type="Embed" ProgID="Equation.DSMT4" ShapeID="_x0000_i1035" DrawAspect="Content" ObjectID="_1697202431" r:id="rId29"/>
        </w:object>
      </w:r>
      <w:r w:rsidRPr="0024036F">
        <w:rPr>
          <w:color w:val="000000" w:themeColor="text1"/>
          <w:sz w:val="26"/>
          <w:szCs w:val="26"/>
        </w:rPr>
        <w:t xml:space="preserve">. Tìm tập hợp </w:t>
      </w:r>
      <w:r w:rsidRPr="0024036F">
        <w:rPr>
          <w:color w:val="000000" w:themeColor="text1"/>
          <w:position w:val="-6"/>
          <w:sz w:val="26"/>
          <w:szCs w:val="26"/>
        </w:rPr>
        <w:object w:dxaOrig="680" w:dyaOrig="279" w14:anchorId="751CC06E">
          <v:shape id="_x0000_i1036" type="#_x0000_t75" style="width:33.6pt;height:14.4pt" o:ole="">
            <v:imagedata r:id="rId30" o:title=""/>
          </v:shape>
          <o:OLEObject Type="Embed" ProgID="Equation.DSMT4" ShapeID="_x0000_i1036" DrawAspect="Content" ObjectID="_1697202432" r:id="rId31"/>
        </w:object>
      </w:r>
      <w:r w:rsidRPr="0024036F">
        <w:rPr>
          <w:color w:val="000000" w:themeColor="text1"/>
          <w:sz w:val="26"/>
          <w:szCs w:val="26"/>
        </w:rPr>
        <w:t>.</w:t>
      </w:r>
    </w:p>
    <w:p w14:paraId="50591A95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600" w:dyaOrig="400" w14:anchorId="6B0F2E39">
          <v:shape id="_x0000_i1037" type="#_x0000_t75" style="width:80.4pt;height:20.4pt" o:ole="">
            <v:imagedata r:id="rId32" o:title=""/>
          </v:shape>
          <o:OLEObject Type="Embed" ProgID="Equation.DSMT4" ShapeID="_x0000_i1037" DrawAspect="Content" ObjectID="_1697202433" r:id="rId3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60" w:dyaOrig="279" w14:anchorId="406D410F">
          <v:shape id="_x0000_i1038" type="#_x0000_t75" style="width:57.6pt;height:14.4pt" o:ole="">
            <v:imagedata r:id="rId34" o:title=""/>
          </v:shape>
          <o:OLEObject Type="Embed" ProgID="Equation.DSMT4" ShapeID="_x0000_i1038" DrawAspect="Content" ObjectID="_1697202434" r:id="rId3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00" w:dyaOrig="279" w14:anchorId="3A65BC22">
          <v:shape id="_x0000_i1039" type="#_x0000_t75" style="width:54.6pt;height:14.4pt" o:ole="">
            <v:imagedata r:id="rId36" o:title=""/>
          </v:shape>
          <o:OLEObject Type="Embed" ProgID="Equation.DSMT4" ShapeID="_x0000_i1039" DrawAspect="Content" ObjectID="_1697202435" r:id="rId3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20" w:dyaOrig="400" w14:anchorId="6BEF3C77">
          <v:shape id="_x0000_i1040" type="#_x0000_t75" style="width:90.6pt;height:20.4pt" o:ole="">
            <v:imagedata r:id="rId38" o:title=""/>
          </v:shape>
          <o:OLEObject Type="Embed" ProgID="Equation.DSMT4" ShapeID="_x0000_i1040" DrawAspect="Content" ObjectID="_1697202436" r:id="rId3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2CD1ED5" w14:textId="348FB577" w:rsidR="00BF48B6" w:rsidRPr="0024036F" w:rsidRDefault="00BF48B6" w:rsidP="006D6909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4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</w:t>
      </w:r>
      <w:r w:rsidR="00813171" w:rsidRPr="0024036F">
        <w:rPr>
          <w:b/>
          <w:bCs/>
          <w:color w:val="000000" w:themeColor="text1"/>
          <w:sz w:val="26"/>
          <w:szCs w:val="26"/>
        </w:rPr>
        <w:t xml:space="preserve"> 1</w:t>
      </w:r>
      <w:r w:rsidRPr="0024036F">
        <w:rPr>
          <w:b/>
          <w:bCs/>
          <w:color w:val="000000" w:themeColor="text1"/>
          <w:sz w:val="26"/>
          <w:szCs w:val="26"/>
        </w:rPr>
        <w:t>]</w:t>
      </w:r>
      <w:r w:rsidRPr="0024036F">
        <w:rPr>
          <w:color w:val="000000" w:themeColor="text1"/>
          <w:sz w:val="26"/>
          <w:szCs w:val="26"/>
        </w:rPr>
        <w:t xml:space="preserve"> Điểm nào trong các điểm sau thuộc đồ thị hàm số  </w:t>
      </w:r>
      <w:r w:rsidRPr="0024036F">
        <w:rPr>
          <w:color w:val="000000" w:themeColor="text1"/>
          <w:position w:val="-24"/>
          <w:sz w:val="26"/>
          <w:szCs w:val="26"/>
        </w:rPr>
        <w:object w:dxaOrig="1320" w:dyaOrig="620" w14:anchorId="28D20AF0">
          <v:shape id="_x0000_i1041" type="#_x0000_t75" style="width:66pt;height:31.2pt" o:ole="">
            <v:imagedata r:id="rId40" o:title=""/>
          </v:shape>
          <o:OLEObject Type="Embed" ProgID="Equation.DSMT4" ShapeID="_x0000_i1041" DrawAspect="Content" ObjectID="_1697202437" r:id="rId41"/>
        </w:object>
      </w:r>
      <w:r w:rsidRPr="0024036F">
        <w:rPr>
          <w:color w:val="000000" w:themeColor="text1"/>
          <w:sz w:val="26"/>
          <w:szCs w:val="26"/>
        </w:rPr>
        <w:t xml:space="preserve">. </w:t>
      </w:r>
    </w:p>
    <w:p w14:paraId="547B8CFF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60" w:dyaOrig="400" w14:anchorId="1CFA65C4">
          <v:shape id="_x0000_i1042" type="#_x0000_t75" style="width:53.4pt;height:20.4pt" o:ole="">
            <v:imagedata r:id="rId42" o:title=""/>
          </v:shape>
          <o:OLEObject Type="Embed" ProgID="Equation.DSMT4" ShapeID="_x0000_i1042" DrawAspect="Content" ObjectID="_1697202438" r:id="rId4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20" w:dyaOrig="400" w14:anchorId="4D1EDC1B">
          <v:shape id="_x0000_i1043" type="#_x0000_t75" style="width:46.8pt;height:20.4pt" o:ole="">
            <v:imagedata r:id="rId44" o:title=""/>
          </v:shape>
          <o:OLEObject Type="Embed" ProgID="Equation.DSMT4" ShapeID="_x0000_i1043" DrawAspect="Content" ObjectID="_1697202439" r:id="rId4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 w14:anchorId="33EED1B9">
          <v:shape id="_x0000_i1044" type="#_x0000_t75" style="width:48pt;height:20.4pt" o:ole="">
            <v:imagedata r:id="rId46" o:title=""/>
          </v:shape>
          <o:OLEObject Type="Embed" ProgID="Equation.DSMT4" ShapeID="_x0000_i1044" DrawAspect="Content" ObjectID="_1697202440" r:id="rId4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60" w:dyaOrig="400" w14:anchorId="6BF07ED8">
          <v:shape id="_x0000_i1045" type="#_x0000_t75" style="width:53.4pt;height:20.4pt" o:ole="">
            <v:imagedata r:id="rId48" o:title=""/>
          </v:shape>
          <o:OLEObject Type="Embed" ProgID="Equation.DSMT4" ShapeID="_x0000_i1045" DrawAspect="Content" ObjectID="_1697202441" r:id="rId4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985850D" w14:textId="77777777" w:rsidR="00A5342A" w:rsidRPr="0024036F" w:rsidRDefault="00BF48B6" w:rsidP="00A5342A">
      <w:pPr>
        <w:tabs>
          <w:tab w:val="left" w:pos="992"/>
        </w:tabs>
        <w:spacing w:line="276" w:lineRule="auto"/>
        <w:rPr>
          <w:rFonts w:ascii="Times New Roman" w:eastAsia="Arial" w:hAnsi="Times New Roman" w:cs="Times New Roman"/>
          <w:color w:val="000000" w:themeColor="text1"/>
          <w:sz w:val="26"/>
          <w:szCs w:val="26"/>
          <w:lang w:val="vi-VN"/>
        </w:rPr>
      </w:pP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âu 5.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 w:rsidR="00A5342A" w:rsidRPr="0024036F">
        <w:rPr>
          <w:rFonts w:ascii="Times New Roman" w:eastAsia="Calibri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[ Mức độ 1]</w:t>
      </w:r>
      <w:r w:rsidR="00A5342A" w:rsidRPr="0024036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A5342A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àm số </w:t>
      </w:r>
      <w:r w:rsidR="00A5342A" w:rsidRPr="0024036F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1035" w:dyaOrig="315" w14:anchorId="67CCF85F">
          <v:shape id="_x0000_i1046" type="#_x0000_t75" style="width:51.6pt;height:15.6pt" o:ole="">
            <v:imagedata r:id="rId50" o:title=""/>
          </v:shape>
          <o:OLEObject Type="Embed" ProgID="Equation.DSMT4" ShapeID="_x0000_i1046" DrawAspect="Content" ObjectID="_1697202442" r:id="rId51"/>
        </w:object>
      </w:r>
      <w:r w:rsidR="00A5342A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đồ thị là hình nào trong bốn hình sau?</w:t>
      </w:r>
    </w:p>
    <w:p w14:paraId="724E2A86" w14:textId="1CF27D45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24036F">
        <w:rPr>
          <w:rFonts w:ascii="Times New Roman" w:hAnsi="Times New Roman"/>
          <w:noProof/>
          <w:color w:val="000000" w:themeColor="text1"/>
          <w:sz w:val="26"/>
          <w:szCs w:val="26"/>
          <w:lang w:val="en-GB" w:eastAsia="en-GB"/>
        </w:rPr>
        <w:drawing>
          <wp:inline distT="0" distB="0" distL="0" distR="0" wp14:anchorId="3D6132FF" wp14:editId="25AA9A69">
            <wp:extent cx="1009650" cy="1123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object w:dxaOrig="1920" w:dyaOrig="1980" w14:anchorId="54EE3C59">
          <v:shape id="_x0000_i1047" type="#_x0000_t75" style="width:96pt;height:99pt" o:ole="">
            <v:imagedata r:id="rId53" o:title=""/>
          </v:shape>
          <o:OLEObject Type="Embed" ProgID="GraphFile" ShapeID="_x0000_i1047" DrawAspect="Content" ObjectID="_1697202443" r:id="rId54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</w:p>
    <w:p w14:paraId="3BC2389D" w14:textId="77777777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object w:dxaOrig="1920" w:dyaOrig="1980" w14:anchorId="528E08C2">
          <v:shape id="_x0000_i1048" type="#_x0000_t75" style="width:96pt;height:99pt" o:ole="">
            <v:imagedata r:id="rId55" o:title=""/>
          </v:shape>
          <o:OLEObject Type="Embed" ProgID="GraphFile" ShapeID="_x0000_i1048" DrawAspect="Content" ObjectID="_1697202444" r:id="rId56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object w:dxaOrig="1920" w:dyaOrig="1980" w14:anchorId="2DF2DFEE">
          <v:shape id="_x0000_i1049" type="#_x0000_t75" style="width:96pt;height:99pt" o:ole="">
            <v:imagedata r:id="rId57" o:title=""/>
          </v:shape>
          <o:OLEObject Type="Embed" ProgID="GraphFile" ShapeID="_x0000_i1049" DrawAspect="Content" ObjectID="_1697202445" r:id="rId58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</w:p>
    <w:p w14:paraId="4FC5E146" w14:textId="38C48FCA" w:rsidR="00BF48B6" w:rsidRPr="0024036F" w:rsidRDefault="00BF48B6" w:rsidP="00A5342A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6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[Mức độ 2]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hàm số sau đây hàm số nào có tập xác định là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60" w14:anchorId="2B65D591">
          <v:shape id="_x0000_i1050" type="#_x0000_t75" style="width:12.6pt;height:12.6pt" o:ole="">
            <v:imagedata r:id="rId59" o:title=""/>
          </v:shape>
          <o:OLEObject Type="Embed" ProgID="Equation.DSMT4" ShapeID="_x0000_i1050" DrawAspect="Content" ObjectID="_1697202446" r:id="rId60"/>
        </w:object>
      </w:r>
    </w:p>
    <w:p w14:paraId="756015C4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219" w:dyaOrig="620" w14:anchorId="7CBEE421">
          <v:shape id="_x0000_i1051" type="#_x0000_t75" style="width:60.6pt;height:31.2pt" o:ole="">
            <v:imagedata r:id="rId61" o:title=""/>
          </v:shape>
          <o:OLEObject Type="Embed" ProgID="Equation.DSMT4" ShapeID="_x0000_i1051" DrawAspect="Content" ObjectID="_1697202447" r:id="rId62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B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32"/>
          <w:sz w:val="26"/>
          <w:szCs w:val="26"/>
        </w:rPr>
        <w:object w:dxaOrig="1520" w:dyaOrig="700" w14:anchorId="4242B8A1">
          <v:shape id="_x0000_i1052" type="#_x0000_t75" style="width:75.6pt;height:35.4pt" o:ole="">
            <v:imagedata r:id="rId63" o:title=""/>
          </v:shape>
          <o:OLEObject Type="Embed" ProgID="Equation.DSMT4" ShapeID="_x0000_i1052" DrawAspect="Content" ObjectID="_1697202448" r:id="rId6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28"/>
          <w:sz w:val="26"/>
          <w:szCs w:val="26"/>
        </w:rPr>
        <w:object w:dxaOrig="1380" w:dyaOrig="660" w14:anchorId="14B1CEE2">
          <v:shape id="_x0000_i1053" type="#_x0000_t75" style="width:69pt;height:33pt" o:ole="">
            <v:imagedata r:id="rId65" o:title=""/>
          </v:shape>
          <o:OLEObject Type="Embed" ProgID="Equation.DSMT4" ShapeID="_x0000_i1053" DrawAspect="Content" ObjectID="_1697202449" r:id="rId66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D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32"/>
          <w:sz w:val="26"/>
          <w:szCs w:val="26"/>
        </w:rPr>
        <w:object w:dxaOrig="1840" w:dyaOrig="700" w14:anchorId="045A7824">
          <v:shape id="_x0000_i1054" type="#_x0000_t75" style="width:92.4pt;height:35.4pt" o:ole="">
            <v:imagedata r:id="rId67" o:title=""/>
          </v:shape>
          <o:OLEObject Type="Embed" ProgID="Equation.DSMT4" ShapeID="_x0000_i1054" DrawAspect="Content" ObjectID="_1697202450" r:id="rId68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D86E94F" w14:textId="6E7C2DF0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7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[Mức độ 1]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Trong các câu sau,</w:t>
      </w:r>
      <w:r w:rsidR="004D7344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âu nào là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mệnh đề?</w:t>
      </w:r>
    </w:p>
    <w:p w14:paraId="0BB121EB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ôm nay bầu trời trong xanh rất đẹp!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B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úc bạn thi làm bài tốt nhé!</w:t>
      </w:r>
    </w:p>
    <w:p w14:paraId="256ED9EA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C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ác em làm baì tập về nhà chưa?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D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ũng Tàu là một thành phố du Iịch.</w:t>
      </w:r>
    </w:p>
    <w:p w14:paraId="0B7D584E" w14:textId="360C9E83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8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[Mức độ 1]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mệnh đề chứa biến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20" w:dyaOrig="320" w14:anchorId="63295712">
          <v:shape id="_x0000_i1055" type="#_x0000_t75" style="width:25.8pt;height:15.6pt" o:ole="">
            <v:imagedata r:id="rId69" o:title=""/>
          </v:shape>
          <o:OLEObject Type="Embed" ProgID="Equation.DSMT4" ShapeID="_x0000_i1055" DrawAspect="Content" ObjectID="_1697202451" r:id="rId70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: “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 w14:anchorId="43FE4B58">
          <v:shape id="_x0000_i1056" type="#_x0000_t75" style="width:10.8pt;height:10.8pt" o:ole="">
            <v:imagedata r:id="rId71" o:title=""/>
          </v:shape>
          <o:OLEObject Type="Embed" ProgID="Equation.DSMT4" ShapeID="_x0000_i1056" DrawAspect="Content" ObjectID="_1697202452" r:id="rId72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ia hết cho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0D9D47D6">
          <v:shape id="_x0000_i1057" type="#_x0000_t75" style="width:9pt;height:14.4pt" o:ole="">
            <v:imagedata r:id="rId73" o:title=""/>
          </v:shape>
          <o:OLEObject Type="Embed" ProgID="Equation.DSMT4" ShapeID="_x0000_i1057" DrawAspect="Content" ObjectID="_1697202453" r:id="rId7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với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 w14:anchorId="65D9A08D">
          <v:shape id="_x0000_i1058" type="#_x0000_t75" style="width:30pt;height:14.4pt" o:ole="">
            <v:imagedata r:id="rId75" o:title=""/>
          </v:shape>
          <o:OLEObject Type="Embed" ProgID="Equation.DSMT4" ShapeID="_x0000_i1058" DrawAspect="Content" ObjectID="_1697202454" r:id="rId76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”. Mệnh đề nào sau đây 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đúng?</w:t>
      </w:r>
    </w:p>
    <w:p w14:paraId="62B15FB5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 w14:anchorId="68F129D2">
          <v:shape id="_x0000_i1059" type="#_x0000_t75" style="width:31.2pt;height:15.6pt" o:ole="">
            <v:imagedata r:id="rId77" o:title=""/>
          </v:shape>
          <o:OLEObject Type="Embed" ProgID="Equation.DSMT4" ShapeID="_x0000_i1059" DrawAspect="Content" ObjectID="_1697202455" r:id="rId78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B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20" w:dyaOrig="320" w14:anchorId="06DE4D03">
          <v:shape id="_x0000_i1060" type="#_x0000_t75" style="width:25.8pt;height:15.6pt" o:ole="">
            <v:imagedata r:id="rId79" o:title=""/>
          </v:shape>
          <o:OLEObject Type="Embed" ProgID="Equation.DSMT4" ShapeID="_x0000_i1060" DrawAspect="Content" ObjectID="_1697202456" r:id="rId80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C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20" w:dyaOrig="320" w14:anchorId="193D18E6">
          <v:shape id="_x0000_i1061" type="#_x0000_t75" style="width:25.8pt;height:15.6pt" o:ole="">
            <v:imagedata r:id="rId81" o:title=""/>
          </v:shape>
          <o:OLEObject Type="Embed" ProgID="Equation.DSMT4" ShapeID="_x0000_i1061" DrawAspect="Content" ObjectID="_1697202457" r:id="rId82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>D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20" w:dyaOrig="320" w14:anchorId="57F0FADB">
          <v:shape id="_x0000_i1062" type="#_x0000_t75" style="width:25.8pt;height:15.6pt" o:ole="">
            <v:imagedata r:id="rId83" o:title=""/>
          </v:shape>
          <o:OLEObject Type="Embed" ProgID="Equation.DSMT4" ShapeID="_x0000_i1062" DrawAspect="Content" ObjectID="_1697202458" r:id="rId8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1831B1A6" w14:textId="77777777" w:rsidR="00BF48B6" w:rsidRPr="0024036F" w:rsidRDefault="00BF48B6" w:rsidP="006D6909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9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 1]</w:t>
      </w:r>
      <w:r w:rsidRPr="0024036F">
        <w:rPr>
          <w:color w:val="000000" w:themeColor="text1"/>
          <w:sz w:val="26"/>
          <w:szCs w:val="26"/>
        </w:rPr>
        <w:t xml:space="preserve"> Cho tập hợp </w:t>
      </w:r>
      <w:r w:rsidRPr="0024036F">
        <w:rPr>
          <w:color w:val="000000" w:themeColor="text1"/>
          <w:position w:val="-14"/>
          <w:sz w:val="26"/>
          <w:szCs w:val="26"/>
        </w:rPr>
        <w:object w:dxaOrig="1300" w:dyaOrig="400" w14:anchorId="40B0B180">
          <v:shape id="_x0000_i1063" type="#_x0000_t75" style="width:65.4pt;height:20.4pt" o:ole="">
            <v:imagedata r:id="rId85" o:title=""/>
          </v:shape>
          <o:OLEObject Type="Embed" ProgID="Equation.DSMT4" ShapeID="_x0000_i1063" DrawAspect="Content" ObjectID="_1697202459" r:id="rId86"/>
        </w:object>
      </w:r>
      <w:r w:rsidRPr="0024036F">
        <w:rPr>
          <w:color w:val="000000" w:themeColor="text1"/>
          <w:sz w:val="26"/>
          <w:szCs w:val="26"/>
        </w:rPr>
        <w:t xml:space="preserve">; </w:t>
      </w:r>
      <w:r w:rsidRPr="0024036F">
        <w:rPr>
          <w:color w:val="000000" w:themeColor="text1"/>
          <w:position w:val="-14"/>
          <w:sz w:val="26"/>
          <w:szCs w:val="26"/>
        </w:rPr>
        <w:object w:dxaOrig="1460" w:dyaOrig="400" w14:anchorId="55963FD5">
          <v:shape id="_x0000_i1064" type="#_x0000_t75" style="width:72.6pt;height:20.4pt" o:ole="">
            <v:imagedata r:id="rId87" o:title=""/>
          </v:shape>
          <o:OLEObject Type="Embed" ProgID="Equation.DSMT4" ShapeID="_x0000_i1064" DrawAspect="Content" ObjectID="_1697202460" r:id="rId88"/>
        </w:object>
      </w:r>
      <w:r w:rsidRPr="0024036F">
        <w:rPr>
          <w:color w:val="000000" w:themeColor="text1"/>
          <w:sz w:val="26"/>
          <w:szCs w:val="26"/>
        </w:rPr>
        <w:t xml:space="preserve">. Tìm tập hợp </w:t>
      </w:r>
      <w:r w:rsidRPr="0024036F">
        <w:rPr>
          <w:color w:val="000000" w:themeColor="text1"/>
          <w:position w:val="-6"/>
          <w:sz w:val="26"/>
          <w:szCs w:val="26"/>
        </w:rPr>
        <w:object w:dxaOrig="780" w:dyaOrig="279" w14:anchorId="001BC166">
          <v:shape id="_x0000_i1065" type="#_x0000_t75" style="width:39pt;height:14.4pt" o:ole="">
            <v:imagedata r:id="rId89" o:title=""/>
          </v:shape>
          <o:OLEObject Type="Embed" ProgID="Equation.DSMT4" ShapeID="_x0000_i1065" DrawAspect="Content" ObjectID="_1697202461" r:id="rId90"/>
        </w:object>
      </w:r>
    </w:p>
    <w:p w14:paraId="4578E6DA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20" w:dyaOrig="400" w14:anchorId="43D71290">
          <v:shape id="_x0000_i1066" type="#_x0000_t75" style="width:65.4pt;height:19.8pt" o:ole="">
            <v:imagedata r:id="rId91" o:title=""/>
          </v:shape>
          <o:OLEObject Type="Embed" ProgID="Equation.DSMT4" ShapeID="_x0000_i1066" DrawAspect="Content" ObjectID="_1697202462" r:id="rId92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60" w:dyaOrig="279" w14:anchorId="2CEFF41C">
          <v:shape id="_x0000_i1067" type="#_x0000_t75" style="width:62.4pt;height:13.8pt" o:ole="">
            <v:imagedata r:id="rId93" o:title=""/>
          </v:shape>
          <o:OLEObject Type="Embed" ProgID="Equation.DSMT4" ShapeID="_x0000_i1067" DrawAspect="Content" ObjectID="_1697202463" r:id="rId9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4A3CFFDA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19" w:dyaOrig="279" w14:anchorId="0C749737">
          <v:shape id="_x0000_i1068" type="#_x0000_t75" style="width:60.6pt;height:13.8pt" o:ole="">
            <v:imagedata r:id="rId95" o:title=""/>
          </v:shape>
          <o:OLEObject Type="Embed" ProgID="Equation.DSMT4" ShapeID="_x0000_i1068" DrawAspect="Content" ObjectID="_1697202464" r:id="rId96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400" w:dyaOrig="400" w14:anchorId="6FD9BF91">
          <v:shape id="_x0000_i1069" type="#_x0000_t75" style="width:120pt;height:20.4pt" o:ole="">
            <v:imagedata r:id="rId97" o:title=""/>
          </v:shape>
          <o:OLEObject Type="Embed" ProgID="Equation.DSMT4" ShapeID="_x0000_i1069" DrawAspect="Content" ObjectID="_1697202465" r:id="rId98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4BC484A" w14:textId="77777777" w:rsidR="00BF48B6" w:rsidRPr="0024036F" w:rsidRDefault="00BF48B6" w:rsidP="006D6909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10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 1]</w:t>
      </w:r>
      <w:r w:rsidRPr="0024036F">
        <w:rPr>
          <w:color w:val="000000" w:themeColor="text1"/>
          <w:sz w:val="26"/>
          <w:szCs w:val="26"/>
        </w:rPr>
        <w:t xml:space="preserve"> Cho tam giác </w:t>
      </w:r>
      <w:r w:rsidRPr="0024036F">
        <w:rPr>
          <w:color w:val="000000" w:themeColor="text1"/>
          <w:position w:val="-6"/>
          <w:sz w:val="26"/>
          <w:szCs w:val="26"/>
        </w:rPr>
        <w:object w:dxaOrig="560" w:dyaOrig="279" w14:anchorId="30C4508B">
          <v:shape id="_x0000_i1070" type="#_x0000_t75" style="width:27.6pt;height:14.4pt" o:ole="">
            <v:imagedata r:id="rId99" o:title=""/>
          </v:shape>
          <o:OLEObject Type="Embed" ProgID="Equation.DSMT4" ShapeID="_x0000_i1070" DrawAspect="Content" ObjectID="_1697202466" r:id="rId100"/>
        </w:object>
      </w:r>
      <w:r w:rsidRPr="0024036F">
        <w:rPr>
          <w:color w:val="000000" w:themeColor="text1"/>
          <w:sz w:val="26"/>
          <w:szCs w:val="26"/>
        </w:rPr>
        <w:t xml:space="preserve">. Đẳng thức nào sau đây là </w:t>
      </w:r>
      <w:r w:rsidRPr="0024036F">
        <w:rPr>
          <w:b/>
          <w:color w:val="000000" w:themeColor="text1"/>
          <w:sz w:val="26"/>
          <w:szCs w:val="26"/>
        </w:rPr>
        <w:t>đúng?</w:t>
      </w:r>
    </w:p>
    <w:p w14:paraId="062E0C96" w14:textId="16F9D2B4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420" w:dyaOrig="340" w14:anchorId="7652BF02">
          <v:shape id="_x0000_i1071" type="#_x0000_t75" style="width:69.6pt;height:16.8pt" o:ole="">
            <v:imagedata r:id="rId101" o:title=""/>
          </v:shape>
          <o:OLEObject Type="Embed" ProgID="Equation.DSMT4" ShapeID="_x0000_i1071" DrawAspect="Content" ObjectID="_1697202467" r:id="rId102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520" w:dyaOrig="340" w14:anchorId="5F7699C0">
          <v:shape id="_x0000_i1072" type="#_x0000_t75" style="width:75pt;height:16.8pt" o:ole="">
            <v:imagedata r:id="rId103" o:title=""/>
          </v:shape>
          <o:OLEObject Type="Embed" ProgID="Equation.DSMT4" ShapeID="_x0000_i1072" DrawAspect="Content" ObjectID="_1697202468" r:id="rId10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460" w:dyaOrig="340" w14:anchorId="63F5357C">
          <v:shape id="_x0000_i1073" type="#_x0000_t75" style="width:1in;height:16.8pt" o:ole="">
            <v:imagedata r:id="rId105" o:title=""/>
          </v:shape>
          <o:OLEObject Type="Embed" ProgID="Equation.DSMT4" ShapeID="_x0000_i1073" DrawAspect="Content" ObjectID="_1697202469" r:id="rId106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="00704D2E"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480" w:dyaOrig="340" w14:anchorId="5CF75161">
          <v:shape id="_x0000_i1074" type="#_x0000_t75" style="width:72.6pt;height:16.8pt" o:ole="">
            <v:imagedata r:id="rId107" o:title=""/>
          </v:shape>
          <o:OLEObject Type="Embed" ProgID="Equation.DSMT4" ShapeID="_x0000_i1074" DrawAspect="Content" ObjectID="_1697202470" r:id="rId108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6385D81" w14:textId="77777777" w:rsidR="00BF48B6" w:rsidRPr="0024036F" w:rsidRDefault="00BF48B6" w:rsidP="006D6909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b/>
          <w:color w:val="000000" w:themeColor="text1"/>
          <w:sz w:val="26"/>
          <w:szCs w:val="26"/>
        </w:rPr>
      </w:pPr>
      <w:r w:rsidRPr="0024036F">
        <w:rPr>
          <w:b/>
          <w:color w:val="000000" w:themeColor="text1"/>
          <w:sz w:val="26"/>
          <w:szCs w:val="26"/>
        </w:rPr>
        <w:t>Câu</w:t>
      </w:r>
      <w:r w:rsidRPr="0024036F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b/>
          <w:color w:val="000000" w:themeColor="text1"/>
          <w:sz w:val="26"/>
          <w:szCs w:val="26"/>
        </w:rPr>
        <w:t>11.</w:t>
      </w:r>
      <w:r w:rsidRPr="0024036F">
        <w:rPr>
          <w:color w:val="000000" w:themeColor="text1"/>
          <w:sz w:val="26"/>
          <w:szCs w:val="26"/>
        </w:rPr>
        <w:tab/>
      </w:r>
      <w:r w:rsidRPr="0024036F">
        <w:rPr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color w:val="000000" w:themeColor="text1"/>
          <w:sz w:val="26"/>
          <w:szCs w:val="26"/>
        </w:rPr>
        <w:t xml:space="preserve"> Cho </w:t>
      </w:r>
      <w:r w:rsidRPr="0024036F">
        <w:rPr>
          <w:color w:val="000000" w:themeColor="text1"/>
          <w:position w:val="-18"/>
          <w:sz w:val="26"/>
          <w:szCs w:val="26"/>
        </w:rPr>
        <w:object w:dxaOrig="3580" w:dyaOrig="480" w14:anchorId="6F15FCFB">
          <v:shape id="_x0000_i1075" type="#_x0000_t75" style="width:179.4pt;height:24pt" o:ole="">
            <v:imagedata r:id="rId109" o:title=""/>
          </v:shape>
          <o:OLEObject Type="Embed" ProgID="Equation.DSMT4" ShapeID="_x0000_i1075" DrawAspect="Content" ObjectID="_1697202471" r:id="rId110"/>
        </w:object>
      </w:r>
      <w:r w:rsidRPr="0024036F">
        <w:rPr>
          <w:color w:val="000000" w:themeColor="text1"/>
          <w:sz w:val="26"/>
          <w:szCs w:val="26"/>
        </w:rPr>
        <w:t xml:space="preserve">. Số phần tử của tập </w:t>
      </w:r>
      <w:r w:rsidRPr="0024036F">
        <w:rPr>
          <w:color w:val="000000" w:themeColor="text1"/>
          <w:position w:val="-4"/>
          <w:sz w:val="26"/>
          <w:szCs w:val="26"/>
        </w:rPr>
        <w:object w:dxaOrig="240" w:dyaOrig="260" w14:anchorId="39971767">
          <v:shape id="_x0000_i1076" type="#_x0000_t75" style="width:12pt;height:12.6pt" o:ole="">
            <v:imagedata r:id="rId111" o:title=""/>
          </v:shape>
          <o:OLEObject Type="Embed" ProgID="Equation.DSMT4" ShapeID="_x0000_i1076" DrawAspect="Content" ObjectID="_1697202472" r:id="rId112"/>
        </w:object>
      </w:r>
      <w:r w:rsidRPr="0024036F">
        <w:rPr>
          <w:color w:val="000000" w:themeColor="text1"/>
          <w:sz w:val="26"/>
          <w:szCs w:val="26"/>
        </w:rPr>
        <w:t xml:space="preserve"> là</w:t>
      </w:r>
    </w:p>
    <w:p w14:paraId="1B68092A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7469ABBF">
          <v:shape id="_x0000_i1077" type="#_x0000_t75" style="width:9pt;height:13.8pt" o:ole="">
            <v:imagedata r:id="rId113" o:title=""/>
          </v:shape>
          <o:OLEObject Type="Embed" ProgID="Equation.DSMT4" ShapeID="_x0000_i1077" DrawAspect="Content" ObjectID="_1697202473" r:id="rId114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9" w:dyaOrig="260" w14:anchorId="14EEBCB8">
          <v:shape id="_x0000_i1078" type="#_x0000_t75" style="width:6.6pt;height:12.6pt" o:ole="">
            <v:imagedata r:id="rId115" o:title=""/>
          </v:shape>
          <o:OLEObject Type="Embed" ProgID="Equation.DSMT4" ShapeID="_x0000_i1078" DrawAspect="Content" ObjectID="_1697202474" r:id="rId116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25CA9BC3">
          <v:shape id="_x0000_i1079" type="#_x0000_t75" style="width:9.6pt;height:12.6pt" o:ole="">
            <v:imagedata r:id="rId117" o:title=""/>
          </v:shape>
          <o:OLEObject Type="Embed" ProgID="Equation.DSMT4" ShapeID="_x0000_i1079" DrawAspect="Content" ObjectID="_1697202475" r:id="rId118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 w14:anchorId="68C6552A">
          <v:shape id="_x0000_i1080" type="#_x0000_t75" style="width:9.6pt;height:14.4pt" o:ole="">
            <v:imagedata r:id="rId119" o:title=""/>
          </v:shape>
          <o:OLEObject Type="Embed" ProgID="Equation.DSMT4" ShapeID="_x0000_i1080" DrawAspect="Content" ObjectID="_1697202476" r:id="rId120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5134FFE" w14:textId="77777777" w:rsidR="00A5342A" w:rsidRPr="0024036F" w:rsidRDefault="00BF48B6" w:rsidP="00A5342A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2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5342A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 xml:space="preserve"> [ Mức độ 1]</w:t>
      </w:r>
      <w:r w:rsidR="00A5342A" w:rsidRPr="0024036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Hàm số nào sau đây là hàm lẻ ?</w:t>
      </w:r>
    </w:p>
    <w:p w14:paraId="60B8A615" w14:textId="2F61F5D6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24036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095" w:dyaOrig="375" w14:anchorId="70D48427">
          <v:shape id="_x0000_i1081" type="#_x0000_t75" style="width:54.6pt;height:18.6pt" o:ole="">
            <v:imagedata r:id="rId121" o:title=""/>
          </v:shape>
          <o:OLEObject Type="Embed" ProgID="Equation.DSMT4" ShapeID="_x0000_i1081" DrawAspect="Content" ObjectID="_1697202477" r:id="rId122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B. </w:t>
      </w:r>
      <w:r w:rsidRPr="0024036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00" w:dyaOrig="375" w14:anchorId="23DEC82D">
          <v:shape id="_x0000_i1082" type="#_x0000_t75" style="width:60pt;height:18.6pt" o:ole="">
            <v:imagedata r:id="rId123" o:title=""/>
          </v:shape>
          <o:OLEObject Type="Embed" ProgID="Equation.DSMT4" ShapeID="_x0000_i1082" DrawAspect="Content" ObjectID="_1697202478" r:id="rId124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C. </w:t>
      </w:r>
      <w:r w:rsidRPr="0024036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245" w:dyaOrig="375" w14:anchorId="34B23180">
          <v:shape id="_x0000_i1083" type="#_x0000_t75" style="width:62.4pt;height:18.6pt" o:ole="">
            <v:imagedata r:id="rId125" o:title=""/>
          </v:shape>
          <o:OLEObject Type="Embed" ProgID="Equation.DSMT4" ShapeID="_x0000_i1083" DrawAspect="Content" ObjectID="_1697202479" r:id="rId126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D. </w:t>
      </w:r>
      <w:r w:rsidRPr="0024036F">
        <w:rPr>
          <w:rFonts w:ascii="Times New Roman" w:hAnsi="Times New Roman"/>
          <w:color w:val="000000" w:themeColor="text1"/>
          <w:position w:val="-10"/>
          <w:sz w:val="26"/>
          <w:szCs w:val="26"/>
        </w:rPr>
        <w:object w:dxaOrig="1410" w:dyaOrig="375" w14:anchorId="3321DC75">
          <v:shape id="_x0000_i1084" type="#_x0000_t75" style="width:70.8pt;height:18.6pt" o:ole="">
            <v:imagedata r:id="rId127" o:title=""/>
          </v:shape>
          <o:OLEObject Type="Embed" ProgID="Equation.DSMT4" ShapeID="_x0000_i1084" DrawAspect="Content" ObjectID="_1697202480" r:id="rId128"/>
        </w:object>
      </w:r>
    </w:p>
    <w:p w14:paraId="6FAF4AFA" w14:textId="2FC3A008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09CE4CD1" w14:textId="77777777" w:rsidR="00AE51DD" w:rsidRPr="0024036F" w:rsidRDefault="00BF48B6" w:rsidP="00AE51DD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3.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="006D6909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[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Mức độ 1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1DD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]</w: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</w:t>
      </w:r>
      <w:r w:rsidR="00AE51DD"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480" w:dyaOrig="315" w14:anchorId="740D5DFA">
          <v:shape id="_x0000_i1085" type="#_x0000_t75" style="width:24pt;height:15.6pt" o:ole="">
            <v:imagedata r:id="rId129" o:title=""/>
          </v:shape>
          <o:OLEObject Type="Embed" ProgID="Equation.DSMT4" ShapeID="_x0000_i1085" DrawAspect="Content" ObjectID="_1697202481" r:id="rId130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hai tập hợp bất kỳ khác tập rỗng. Phần tô đậm trong biểu đồ Ven ở hình vẽ bên biểu diễn tập nào sau đây? </w:t>
      </w:r>
    </w:p>
    <w:p w14:paraId="4A659D81" w14:textId="77777777" w:rsidR="00AE51DD" w:rsidRPr="0024036F" w:rsidRDefault="00AE51DD" w:rsidP="00AE51DD">
      <w:pPr>
        <w:spacing w:before="0" w:line="276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GB" w:eastAsia="en-GB"/>
        </w:rPr>
        <w:drawing>
          <wp:inline distT="0" distB="0" distL="0" distR="0" wp14:anchorId="5054CF6E" wp14:editId="60A69011">
            <wp:extent cx="1962150" cy="9429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844D1" w14:textId="77777777" w:rsidR="00AE51DD" w:rsidRPr="0024036F" w:rsidRDefault="00AE51DD" w:rsidP="00AE51D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60" w:dyaOrig="255" w14:anchorId="3FDB2D24">
          <v:shape id="_x0000_i1086" type="#_x0000_t75" style="width:33pt;height:12.6pt" o:ole="">
            <v:imagedata r:id="rId132" o:title=""/>
          </v:shape>
          <o:OLEObject Type="Embed" ProgID="Equation.DSMT4" ShapeID="_x0000_i1086" DrawAspect="Content" ObjectID="_1697202482" r:id="rId13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55" w:dyaOrig="285" w14:anchorId="565F9884">
          <v:shape id="_x0000_i1087" type="#_x0000_t75" style="width:27.6pt;height:14.4pt" o:ole="">
            <v:imagedata r:id="rId134" o:title=""/>
          </v:shape>
          <o:OLEObject Type="Embed" ProgID="Equation.DSMT4" ShapeID="_x0000_i1087" DrawAspect="Content" ObjectID="_1697202483" r:id="rId13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60" w:dyaOrig="255" w14:anchorId="2C6AE303">
          <v:shape id="_x0000_i1088" type="#_x0000_t75" style="width:33pt;height:12.6pt" o:ole="">
            <v:imagedata r:id="rId136" o:title=""/>
          </v:shape>
          <o:OLEObject Type="Embed" ProgID="Equation.DSMT4" ShapeID="_x0000_i1088" DrawAspect="Content" ObjectID="_1697202484" r:id="rId13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55" w:dyaOrig="285" w14:anchorId="1B93A283">
          <v:shape id="_x0000_i1089" type="#_x0000_t75" style="width:27.6pt;height:14.4pt" o:ole="">
            <v:imagedata r:id="rId138" o:title=""/>
          </v:shape>
          <o:OLEObject Type="Embed" ProgID="Equation.DSMT4" ShapeID="_x0000_i1089" DrawAspect="Content" ObjectID="_1697202485" r:id="rId13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5A51FF6" w14:textId="77777777" w:rsidR="00AE51DD" w:rsidRPr="0024036F" w:rsidRDefault="00AE51DD" w:rsidP="00AE51DD">
      <w:pPr>
        <w:tabs>
          <w:tab w:val="left" w:pos="3402"/>
          <w:tab w:val="left" w:pos="5670"/>
          <w:tab w:val="left" w:pos="7938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BB8E7F0" w14:textId="4AC7F4F6" w:rsidR="00BF48B6" w:rsidRPr="0024036F" w:rsidRDefault="00BF48B6" w:rsidP="00AE51DD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4.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</w:t>
      </w:r>
      <w:r w:rsidR="006D6909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[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Mức độ 1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tập hợp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160" w:dyaOrig="400" w14:anchorId="2D529DDB">
          <v:shape id="_x0000_i1090" type="#_x0000_t75" style="width:58.8pt;height:20.4pt" o:ole="">
            <v:imagedata r:id="rId140" o:title=""/>
          </v:shape>
          <o:OLEObject Type="Embed" ProgID="Equation.DSMT4" ShapeID="_x0000_i1090" DrawAspect="Content" ObjectID="_1697202486" r:id="rId14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 Chọn khảng định 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sai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ong các khảng định sau</w:t>
      </w:r>
    </w:p>
    <w:p w14:paraId="569A177A" w14:textId="00E8CC52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420" w:dyaOrig="400" w14:anchorId="557E9BE5">
          <v:shape id="_x0000_i1091" type="#_x0000_t75" style="width:71.4pt;height:19.8pt" o:ole="">
            <v:imagedata r:id="rId142" o:title=""/>
          </v:shape>
          <o:OLEObject Type="Embed" ProgID="Equation.DSMT4" ShapeID="_x0000_i1091" DrawAspect="Content" ObjectID="_1697202487" r:id="rId14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780" w:dyaOrig="260" w14:anchorId="752F8903">
          <v:shape id="_x0000_i1092" type="#_x0000_t75" style="width:39pt;height:12.6pt" o:ole="">
            <v:imagedata r:id="rId144" o:title=""/>
          </v:shape>
          <o:OLEObject Type="Embed" ProgID="Equation.DSMT4" ShapeID="_x0000_i1092" DrawAspect="Content" ObjectID="_1697202488" r:id="rId14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  <w:object w:dxaOrig="840" w:dyaOrig="360" w14:anchorId="3BA83CB7">
          <v:shape id="_x0000_i1093" type="#_x0000_t75" style="width:42pt;height:17.4pt" o:ole="">
            <v:imagedata r:id="rId146" o:title=""/>
          </v:shape>
          <o:OLEObject Type="Embed" ProgID="Equation.DSMT4" ShapeID="_x0000_i1093" DrawAspect="Content" ObjectID="_1697202489" r:id="rId14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780" w:dyaOrig="279" w14:anchorId="402DFF4A">
          <v:shape id="_x0000_i1094" type="#_x0000_t75" style="width:39pt;height:14.4pt" o:ole="">
            <v:imagedata r:id="rId148" o:title=""/>
          </v:shape>
          <o:OLEObject Type="Embed" ProgID="Equation.DSMT4" ShapeID="_x0000_i1094" DrawAspect="Content" ObjectID="_1697202490" r:id="rId14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</w:p>
    <w:p w14:paraId="392575DF" w14:textId="7BCAD25E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5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D6909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6D6909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Mức độ 1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tam giác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 w14:anchorId="414213B3">
          <v:shape id="_x0000_i1095" type="#_x0000_t75" style="width:45pt;height:15.6pt" o:ole="">
            <v:imagedata r:id="rId150" o:title=""/>
          </v:shape>
          <o:OLEObject Type="Embed" ProgID="Equation.DSMT4" ShapeID="_x0000_i1095" DrawAspect="Content" ObjectID="_1697202491" r:id="rId15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là trung điểm của cạnh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 w14:anchorId="1EFA91EC">
          <v:shape id="_x0000_i1096" type="#_x0000_t75" style="width:20.4pt;height:14.4pt" o:ole="">
            <v:imagedata r:id="rId152" o:title=""/>
          </v:shape>
          <o:OLEObject Type="Embed" ProgID="Equation.DSMT4" ShapeID="_x0000_i1096" DrawAspect="Content" ObjectID="_1697202492" r:id="rId15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79" w14:anchorId="0DBCC0B0">
          <v:shape id="_x0000_i1097" type="#_x0000_t75" style="width:13.2pt;height:14.4pt" o:ole="">
            <v:imagedata r:id="rId154" o:title=""/>
          </v:shape>
          <o:OLEObject Type="Embed" ProgID="Equation.DSMT4" ShapeID="_x0000_i1097" DrawAspect="Content" ObjectID="_1697202493" r:id="rId15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ọng tâm của tam giác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1D38CB06">
          <v:shape id="_x0000_i1098" type="#_x0000_t75" style="width:27.6pt;height:14.4pt" o:ole="">
            <v:imagedata r:id="rId156" o:title=""/>
          </v:shape>
          <o:OLEObject Type="Embed" ProgID="Equation.DSMT4" ShapeID="_x0000_i1098" DrawAspect="Content" ObjectID="_1697202494" r:id="rId15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Khảng định nào sau đây </w:t>
      </w:r>
      <w:r w:rsidRPr="0024036F"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</w:rPr>
        <w:t>sai?</w:t>
      </w:r>
    </w:p>
    <w:p w14:paraId="6D27D030" w14:textId="29BB257D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1300" w:dyaOrig="620" w14:anchorId="26D169AA">
          <v:shape id="_x0000_i1099" type="#_x0000_t75" style="width:66pt;height:30pt" o:ole="">
            <v:imagedata r:id="rId158" o:title=""/>
          </v:shape>
          <o:OLEObject Type="Embed" ProgID="Equation.DSMT4" ShapeID="_x0000_i1099" DrawAspect="Content" ObjectID="_1697202495" r:id="rId15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160" w:dyaOrig="340" w14:anchorId="4ACF7959">
          <v:shape id="_x0000_i1100" type="#_x0000_t75" style="width:58.8pt;height:16.8pt" o:ole="">
            <v:imagedata r:id="rId160" o:title=""/>
          </v:shape>
          <o:OLEObject Type="Embed" ProgID="Equation.DSMT4" ShapeID="_x0000_i1100" DrawAspect="Content" ObjectID="_1697202496" r:id="rId16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640" w:dyaOrig="340" w14:anchorId="146F15F7">
          <v:shape id="_x0000_i1101" type="#_x0000_t75" style="width:82.2pt;height:16.8pt" o:ole="">
            <v:imagedata r:id="rId162" o:title=""/>
          </v:shape>
          <o:OLEObject Type="Embed" ProgID="Equation.DSMT4" ShapeID="_x0000_i1101" DrawAspect="Content" ObjectID="_1697202497" r:id="rId16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BC648E9" w14:textId="7F036D3E" w:rsidR="00BF48B6" w:rsidRPr="0024036F" w:rsidRDefault="00BF48B6" w:rsidP="00704D2E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6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6D6909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6D6909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Mức độ 1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hàm số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 w14:anchorId="2723BC4D">
          <v:shape id="_x0000_i1102" type="#_x0000_t75" style="width:48pt;height:20.4pt" o:ole="">
            <v:imagedata r:id="rId164" o:title=""/>
          </v:shape>
          <o:OLEObject Type="Embed" ProgID="Equation.DSMT4" ShapeID="_x0000_i1102" DrawAspect="Content" ObjectID="_1697202498" r:id="rId16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 biến trên khoảng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80" w:dyaOrig="400" w14:anchorId="20FB93B7">
          <v:shape id="_x0000_i1103" type="#_x0000_t75" style="width:39pt;height:20.4pt" o:ole="">
            <v:imagedata r:id="rId166" o:title=""/>
          </v:shape>
          <o:OLEObject Type="Embed" ProgID="Equation.DSMT4" ShapeID="_x0000_i1103" DrawAspect="Content" ObjectID="_1697202499" r:id="rId16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 Chọn kh</w:t>
      </w:r>
      <w:r w:rsidR="00704D2E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ẳng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ịnh đúng trong các khảng định sau.</w:t>
      </w:r>
    </w:p>
    <w:p w14:paraId="00E80FDB" w14:textId="7883D918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="00704D2E" w:rsidRPr="0024036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300" w:dyaOrig="400" w14:anchorId="6E5EA0BB">
          <v:shape id="_x0000_i1104" type="#_x0000_t75" style="width:66pt;height:18.6pt" o:ole="">
            <v:imagedata r:id="rId168" o:title=""/>
          </v:shape>
          <o:OLEObject Type="Embed" ProgID="Equation.DSMT4" ShapeID="_x0000_i1104" DrawAspect="Content" ObjectID="_1697202500" r:id="rId16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300" w:dyaOrig="400" w14:anchorId="3F490A30">
          <v:shape id="_x0000_i1105" type="#_x0000_t75" style="width:66pt;height:18.6pt" o:ole="">
            <v:imagedata r:id="rId170" o:title=""/>
          </v:shape>
          <o:OLEObject Type="Embed" ProgID="Equation.DSMT4" ShapeID="_x0000_i1105" DrawAspect="Content" ObjectID="_1697202501" r:id="rId17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300" w:dyaOrig="400" w14:anchorId="7018AE9F">
          <v:shape id="_x0000_i1106" type="#_x0000_t75" style="width:66pt;height:18.6pt" o:ole="">
            <v:imagedata r:id="rId172" o:title=""/>
          </v:shape>
          <o:OLEObject Type="Embed" ProgID="Equation.DSMT4" ShapeID="_x0000_i1106" DrawAspect="Content" ObjectID="_1697202502" r:id="rId17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24036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300" w:dyaOrig="400" w14:anchorId="7DF00C22">
          <v:shape id="_x0000_i1107" type="#_x0000_t75" style="width:66pt;height:18.6pt" o:ole="">
            <v:imagedata r:id="rId174" o:title=""/>
          </v:shape>
          <o:OLEObject Type="Embed" ProgID="Equation.DSMT4" ShapeID="_x0000_i1107" DrawAspect="Content" ObjectID="_1697202503" r:id="rId17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7B6BEFC" w14:textId="171AA371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7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iết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34D3FB02">
          <v:shape id="_x0000_i1108" type="#_x0000_t75" style="width:10.8pt;height:13.2pt" o:ole="">
            <v:imagedata r:id="rId176" o:title=""/>
          </v:shape>
          <o:OLEObject Type="Embed" ProgID="Equation.DSMT4" ShapeID="_x0000_i1108" DrawAspect="Content" ObjectID="_1697202504" r:id="rId17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của đoạn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260" w14:anchorId="43513CC4">
          <v:shape id="_x0000_i1109" type="#_x0000_t75" style="width:19.8pt;height:13.2pt" o:ole="">
            <v:imagedata r:id="rId178" o:title=""/>
          </v:shape>
          <o:OLEObject Type="Embed" ProgID="Equation.DSMT4" ShapeID="_x0000_i1109" DrawAspect="Content" ObjectID="_1697202505" r:id="rId17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1E94F828">
          <v:shape id="_x0000_i1110" type="#_x0000_t75" style="width:16.2pt;height:13.2pt" o:ole="">
            <v:imagedata r:id="rId180" o:title=""/>
          </v:shape>
          <o:OLEObject Type="Embed" ProgID="Equation.DSMT4" ShapeID="_x0000_i1110" DrawAspect="Content" ObjectID="_1697202506" r:id="rId18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điểm tuỳ ý. Khẳng định nào sau đây</w:t>
      </w:r>
      <w:r w:rsidR="006D6909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sai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?  </w:t>
      </w:r>
    </w:p>
    <w:p w14:paraId="18C9B97E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040" w:dyaOrig="320" w14:anchorId="5400DEE9">
          <v:shape id="_x0000_i1111" type="#_x0000_t75" style="width:52.8pt;height:16.2pt" o:ole="">
            <v:imagedata r:id="rId182" o:title=""/>
          </v:shape>
          <o:OLEObject Type="Embed" ProgID="Equation.DSMT4" ShapeID="_x0000_i1111" DrawAspect="Content" ObjectID="_1697202507" r:id="rId18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40" w14:anchorId="40747C51">
          <v:shape id="_x0000_i1112" type="#_x0000_t75" style="width:55.2pt;height:17.4pt" o:ole="">
            <v:imagedata r:id="rId184" o:title=""/>
          </v:shape>
          <o:OLEObject Type="Embed" ProgID="Equation.DSMT4" ShapeID="_x0000_i1112" DrawAspect="Content" ObjectID="_1697202508" r:id="rId18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660" w:dyaOrig="320" w14:anchorId="4FD209F0">
          <v:shape id="_x0000_i1113" type="#_x0000_t75" style="width:83.4pt;height:16.2pt" o:ole="">
            <v:imagedata r:id="rId186" o:title=""/>
          </v:shape>
          <o:OLEObject Type="Embed" ProgID="Equation.DSMT4" ShapeID="_x0000_i1113" DrawAspect="Content" ObjectID="_1697202509" r:id="rId18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859" w:dyaOrig="320" w14:anchorId="47D42636">
          <v:shape id="_x0000_i1114" type="#_x0000_t75" style="width:42.6pt;height:16.2pt" o:ole="">
            <v:imagedata r:id="rId188" o:title=""/>
          </v:shape>
          <o:OLEObject Type="Embed" ProgID="Equation.DSMT4" ShapeID="_x0000_i1114" DrawAspect="Content" ObjectID="_1697202510" r:id="rId18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79CDA7B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8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3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tam giác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1D6CD31E">
          <v:shape id="_x0000_i1115" type="#_x0000_t75" style="width:28.8pt;height:13.8pt" o:ole="">
            <v:imagedata r:id="rId190" o:title=""/>
          </v:shape>
          <o:OLEObject Type="Embed" ProgID="Equation.DSMT4" ShapeID="_x0000_i1115" DrawAspect="Content" ObjectID="_1697202511" r:id="rId19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72EBF146">
          <v:shape id="_x0000_i1116" type="#_x0000_t75" style="width:10.8pt;height:13.2pt" o:ole="">
            <v:imagedata r:id="rId192" o:title=""/>
          </v:shape>
          <o:OLEObject Type="Embed" ProgID="Equation.DSMT4" ShapeID="_x0000_i1116" DrawAspect="Content" ObjectID="_1697202512" r:id="rId19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00" w:dyaOrig="279" w14:anchorId="6094004A">
          <v:shape id="_x0000_i1117" type="#_x0000_t75" style="width:19.8pt;height:13.8pt" o:ole="">
            <v:imagedata r:id="rId194" o:title=""/>
          </v:shape>
          <o:OLEObject Type="Embed" ProgID="Equation.DSMT4" ShapeID="_x0000_i1117" DrawAspect="Content" ObjectID="_1697202513" r:id="rId19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79" w14:anchorId="28DC0C72">
          <v:shape id="_x0000_i1118" type="#_x0000_t75" style="width:13.2pt;height:13.8pt" o:ole="">
            <v:imagedata r:id="rId196" o:title=""/>
          </v:shape>
          <o:OLEObject Type="Embed" ProgID="Equation.DSMT4" ShapeID="_x0000_i1118" DrawAspect="Content" ObjectID="_1697202514" r:id="rId19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ọng tâm tam giác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1CD64B08">
          <v:shape id="_x0000_i1119" type="#_x0000_t75" style="width:28.8pt;height:13.8pt" o:ole="">
            <v:imagedata r:id="rId198" o:title=""/>
          </v:shape>
          <o:OLEObject Type="Embed" ProgID="Equation.DSMT4" ShapeID="_x0000_i1119" DrawAspect="Content" ObjectID="_1697202515" r:id="rId19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Xác định điểm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64092EAC">
          <v:shape id="_x0000_i1120" type="#_x0000_t75" style="width:16.2pt;height:13.2pt" o:ole="">
            <v:imagedata r:id="rId200" o:title=""/>
          </v:shape>
          <o:OLEObject Type="Embed" ProgID="Equation.DSMT4" ShapeID="_x0000_i1120" DrawAspect="Content" ObjectID="_1697202516" r:id="rId20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ao cho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60" w:dyaOrig="340" w14:anchorId="4F50623D">
          <v:shape id="_x0000_i1121" type="#_x0000_t75" style="width:103.8pt;height:17.4pt" o:ole="">
            <v:imagedata r:id="rId202" o:title=""/>
          </v:shape>
          <o:OLEObject Type="Embed" ProgID="Equation.DSMT4" ShapeID="_x0000_i1121" DrawAspect="Content" ObjectID="_1697202517" r:id="rId20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277665D9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59D58B43">
          <v:shape id="_x0000_i1122" type="#_x0000_t75" style="width:16.2pt;height:13.2pt" o:ole="">
            <v:imagedata r:id="rId204" o:title=""/>
          </v:shape>
          <o:OLEObject Type="Embed" ProgID="Equation.DSMT4" ShapeID="_x0000_i1122" DrawAspect="Content" ObjectID="_1697202518" r:id="rId20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ùng với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79" w14:anchorId="704C5FA8">
          <v:shape id="_x0000_i1123" type="#_x0000_t75" style="width:13.2pt;height:13.8pt" o:ole="">
            <v:imagedata r:id="rId206" o:title=""/>
          </v:shape>
          <o:OLEObject Type="Embed" ProgID="Equation.DSMT4" ShapeID="_x0000_i1123" DrawAspect="Content" ObjectID="_1697202519" r:id="rId20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3CFE9376">
          <v:shape id="_x0000_i1124" type="#_x0000_t75" style="width:16.2pt;height:13.2pt" o:ole="">
            <v:imagedata r:id="rId208" o:title=""/>
          </v:shape>
          <o:OLEObject Type="Embed" ProgID="Equation.DSMT4" ShapeID="_x0000_i1124" DrawAspect="Content" ObjectID="_1697202520" r:id="rId20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của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40" w:dyaOrig="260" w14:anchorId="0D6BF135">
          <v:shape id="_x0000_i1125" type="#_x0000_t75" style="width:17.4pt;height:13.2pt" o:ole="">
            <v:imagedata r:id="rId210" o:title=""/>
          </v:shape>
          <o:OLEObject Type="Embed" ProgID="Equation.DSMT4" ShapeID="_x0000_i1125" DrawAspect="Content" ObjectID="_1697202521" r:id="rId21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14:paraId="042DF30B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011141D8">
          <v:shape id="_x0000_i1126" type="#_x0000_t75" style="width:16.2pt;height:13.2pt" o:ole="">
            <v:imagedata r:id="rId212" o:title=""/>
          </v:shape>
          <o:OLEObject Type="Embed" ProgID="Equation.DSMT4" ShapeID="_x0000_i1126" DrawAspect="Content" ObjectID="_1697202522" r:id="rId21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rung điểm của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279" w14:anchorId="0E17A8CE">
          <v:shape id="_x0000_i1127" type="#_x0000_t75" style="width:21pt;height:13.8pt" o:ole="">
            <v:imagedata r:id="rId214" o:title=""/>
          </v:shape>
          <o:OLEObject Type="Embed" ProgID="Equation.DSMT4" ShapeID="_x0000_i1127" DrawAspect="Content" ObjectID="_1697202523" r:id="rId21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20" w:dyaOrig="260" w14:anchorId="3CB39631">
          <v:shape id="_x0000_i1128" type="#_x0000_t75" style="width:16.2pt;height:13.2pt" o:ole="">
            <v:imagedata r:id="rId216" o:title=""/>
          </v:shape>
          <o:OLEObject Type="Embed" ProgID="Equation.DSMT4" ShapeID="_x0000_i1128" DrawAspect="Content" ObjectID="_1697202524" r:id="rId21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ùng với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5095B359">
          <v:shape id="_x0000_i1129" type="#_x0000_t75" style="width:10.8pt;height:13.2pt" o:ole="">
            <v:imagedata r:id="rId218" o:title=""/>
          </v:shape>
          <o:OLEObject Type="Embed" ProgID="Equation.DSMT4" ShapeID="_x0000_i1129" DrawAspect="Content" ObjectID="_1697202525" r:id="rId21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2F2532B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9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3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bao nhiêu giá trị nguyên của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60" w:dyaOrig="220" w14:anchorId="0A10B85D">
          <v:shape id="_x0000_i1130" type="#_x0000_t75" style="width:13.2pt;height:11.4pt" o:ole="">
            <v:imagedata r:id="rId220" o:title=""/>
          </v:shape>
          <o:OLEObject Type="Embed" ProgID="Equation.DSMT4" ShapeID="_x0000_i1130" DrawAspect="Content" ObjectID="_1697202526" r:id="rId22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oả mãn: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780" w:dyaOrig="400" w14:anchorId="3E7D81B5">
          <v:shape id="_x0000_i1131" type="#_x0000_t75" style="width:89.4pt;height:19.8pt" o:ole="">
            <v:imagedata r:id="rId222" o:title=""/>
          </v:shape>
          <o:OLEObject Type="Embed" ProgID="Equation.DSMT4" ShapeID="_x0000_i1131" DrawAspect="Content" ObjectID="_1697202527" r:id="rId22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 </w:t>
      </w:r>
    </w:p>
    <w:p w14:paraId="356D814C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6FE5BFE3">
          <v:shape id="_x0000_i1132" type="#_x0000_t75" style="width:10.8pt;height:13.2pt" o:ole="">
            <v:imagedata r:id="rId224" o:title=""/>
          </v:shape>
          <o:OLEObject Type="Embed" ProgID="Equation.DSMT4" ShapeID="_x0000_i1132" DrawAspect="Content" ObjectID="_1697202528" r:id="rId22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00" w:dyaOrig="260" w14:anchorId="5BFF5E13">
          <v:shape id="_x0000_i1133" type="#_x0000_t75" style="width:10.8pt;height:13.2pt" o:ole="">
            <v:imagedata r:id="rId226" o:title=""/>
          </v:shape>
          <o:OLEObject Type="Embed" ProgID="Equation.DSMT4" ShapeID="_x0000_i1133" DrawAspect="Content" ObjectID="_1697202529" r:id="rId22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6EC8ED6B">
          <v:shape id="_x0000_i1134" type="#_x0000_t75" style="width:9pt;height:13.8pt" o:ole="">
            <v:imagedata r:id="rId228" o:title=""/>
          </v:shape>
          <o:OLEObject Type="Embed" ProgID="Equation.DSMT4" ShapeID="_x0000_i1134" DrawAspect="Content" ObjectID="_1697202530" r:id="rId22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79" w14:anchorId="2D491F01">
          <v:shape id="_x0000_i1135" type="#_x0000_t75" style="width:9pt;height:13.8pt" o:ole="">
            <v:imagedata r:id="rId230" o:title=""/>
          </v:shape>
          <o:OLEObject Type="Embed" ProgID="Equation.DSMT4" ShapeID="_x0000_i1135" DrawAspect="Content" ObjectID="_1697202531" r:id="rId23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1DDB45C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0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hình vuông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 w14:anchorId="629FBD6E">
          <v:shape id="_x0000_i1136" type="#_x0000_t75" style="width:36pt;height:13.8pt" o:ole="">
            <v:imagedata r:id="rId232" o:title=""/>
          </v:shape>
          <o:OLEObject Type="Embed" ProgID="Equation.DSMT4" ShapeID="_x0000_i1136" DrawAspect="Content" ObjectID="_1697202532" r:id="rId23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ạnh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279" w14:anchorId="253305C5">
          <v:shape id="_x0000_i1137" type="#_x0000_t75" style="width:16.2pt;height:13.8pt" o:ole="">
            <v:imagedata r:id="rId234" o:title=""/>
          </v:shape>
          <o:OLEObject Type="Embed" ProgID="Equation.DSMT4" ShapeID="_x0000_i1137" DrawAspect="Content" ObjectID="_1697202533" r:id="rId23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300" w:dyaOrig="340" w14:anchorId="3171241E">
          <v:shape id="_x0000_i1138" type="#_x0000_t75" style="width:65.4pt;height:17.4pt" o:ole="">
            <v:imagedata r:id="rId236" o:title=""/>
          </v:shape>
          <o:OLEObject Type="Embed" ProgID="Equation.DSMT4" ShapeID="_x0000_i1138" DrawAspect="Content" ObjectID="_1697202534" r:id="rId23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ính </w:t>
      </w:r>
      <w:r w:rsidRPr="0024036F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260" w:dyaOrig="480" w14:anchorId="5C836CA9">
          <v:shape id="_x0000_i1139" type="#_x0000_t75" style="width:13.2pt;height:24pt" o:ole="">
            <v:imagedata r:id="rId238" o:title=""/>
          </v:shape>
          <o:OLEObject Type="Embed" ProgID="Equation.DSMT4" ShapeID="_x0000_i1139" DrawAspect="Content" ObjectID="_1697202535" r:id="rId23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15CD0DD" w14:textId="77777777" w:rsidR="00BF48B6" w:rsidRPr="0024036F" w:rsidRDefault="00BF48B6" w:rsidP="006D6909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firstLine="1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940" w:dyaOrig="480" w14:anchorId="38EC8076">
          <v:shape id="_x0000_i1140" type="#_x0000_t75" style="width:47.4pt;height:24pt" o:ole="">
            <v:imagedata r:id="rId240" o:title=""/>
          </v:shape>
          <o:OLEObject Type="Embed" ProgID="Equation.DSMT4" ShapeID="_x0000_i1140" DrawAspect="Content" ObjectID="_1697202536" r:id="rId24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1060" w:dyaOrig="480" w14:anchorId="64090C60">
          <v:shape id="_x0000_i1141" type="#_x0000_t75" style="width:53.4pt;height:24pt" o:ole="">
            <v:imagedata r:id="rId242" o:title=""/>
          </v:shape>
          <o:OLEObject Type="Embed" ProgID="Equation.DSMT4" ShapeID="_x0000_i1141" DrawAspect="Content" ObjectID="_1697202537" r:id="rId24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18"/>
          <w:sz w:val="26"/>
          <w:szCs w:val="26"/>
        </w:rPr>
        <w:object w:dxaOrig="920" w:dyaOrig="480" w14:anchorId="4A2CB317">
          <v:shape id="_x0000_i1142" type="#_x0000_t75" style="width:46.8pt;height:24pt" o:ole="">
            <v:imagedata r:id="rId244" o:title=""/>
          </v:shape>
          <o:OLEObject Type="Embed" ProgID="Equation.DSMT4" ShapeID="_x0000_i1142" DrawAspect="Content" ObjectID="_1697202538" r:id="rId24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960" w:dyaOrig="680" w14:anchorId="2FDF48A2">
          <v:shape id="_x0000_i1143" type="#_x0000_t75" style="width:48pt;height:34.8pt" o:ole="">
            <v:imagedata r:id="rId246" o:title=""/>
          </v:shape>
          <o:OLEObject Type="Embed" ProgID="Equation.DSMT4" ShapeID="_x0000_i1143" DrawAspect="Content" ObjectID="_1697202539" r:id="rId24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DF51F4A" w14:textId="4E6E3553" w:rsidR="00A5342A" w:rsidRPr="0024036F" w:rsidRDefault="00A5342A" w:rsidP="00A5342A">
      <w:pPr>
        <w:tabs>
          <w:tab w:val="left" w:pos="3402"/>
          <w:tab w:val="left" w:pos="5670"/>
          <w:tab w:val="left" w:pos="7938"/>
        </w:tabs>
        <w:spacing w:before="0" w:line="276" w:lineRule="auto"/>
        <w:ind w:left="992" w:hanging="992"/>
        <w:jc w:val="both"/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1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Cho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3300" w:dyaOrig="435" w14:anchorId="4C3D7736">
          <v:shape id="_x0000_i1144" type="#_x0000_t75" style="width:165pt;height:21.6pt" o:ole="">
            <v:imagedata r:id="rId248" o:title=""/>
          </v:shape>
          <o:OLEObject Type="Embed" ProgID="Equation.DSMT4" ShapeID="_x0000_i1144" DrawAspect="Content" ObjectID="_1697202540" r:id="rId24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Tìm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object w:dxaOrig="195" w:dyaOrig="225" w14:anchorId="6D133838">
          <v:shape id="_x0000_i1145" type="#_x0000_t75" style="width:9.6pt;height:11.4pt" o:ole="">
            <v:imagedata r:id="rId250" o:title=""/>
          </v:shape>
          <o:OLEObject Type="Embed" ProgID="Equation.DSMT4" ShapeID="_x0000_i1145" DrawAspect="Content" ObjectID="_1697202541" r:id="rId25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biết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object w:dxaOrig="1200" w:dyaOrig="375" w14:anchorId="1560A1E0">
          <v:shape id="_x0000_i1146" type="#_x0000_t75" style="width:60pt;height:18.6pt" o:ole="">
            <v:imagedata r:id="rId252" o:title=""/>
          </v:shape>
          <o:OLEObject Type="Embed" ProgID="Equation.DSMT4" ShapeID="_x0000_i1146" DrawAspect="Content" ObjectID="_1697202542" r:id="rId25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14:paraId="7FBE3DD5" w14:textId="77777777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45" w:dyaOrig="285" w14:anchorId="372EC6A6">
          <v:shape id="_x0000_i1147" type="#_x0000_t75" style="width:47.4pt;height:14.4pt" o:ole="">
            <v:imagedata r:id="rId254" o:title=""/>
          </v:shape>
          <o:OLEObject Type="Embed" ProgID="Equation.DSMT4" ShapeID="_x0000_i1147" DrawAspect="Content" ObjectID="_1697202543" r:id="rId255"/>
        </w:objec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ab/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0" w:dyaOrig="285" w14:anchorId="18879198">
          <v:shape id="_x0000_i1148" type="#_x0000_t75" style="width:31.8pt;height:14.4pt" o:ole="">
            <v:imagedata r:id="rId256" o:title=""/>
          </v:shape>
          <o:OLEObject Type="Embed" ProgID="Equation.DSMT4" ShapeID="_x0000_i1148" DrawAspect="Content" ObjectID="_1697202544" r:id="rId257"/>
        </w:objec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ab/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35" w:dyaOrig="285" w14:anchorId="23E92C0B">
          <v:shape id="_x0000_i1149" type="#_x0000_t75" style="width:36.6pt;height:14.4pt" o:ole="">
            <v:imagedata r:id="rId258" o:title=""/>
          </v:shape>
          <o:OLEObject Type="Embed" ProgID="Equation.DSMT4" ShapeID="_x0000_i1149" DrawAspect="Content" ObjectID="_1697202545" r:id="rId259"/>
        </w:objec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  <w:tab/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0" w:dyaOrig="285" w14:anchorId="434B61D6">
          <v:shape id="_x0000_i1150" type="#_x0000_t75" style="width:31.8pt;height:14.4pt" o:ole="">
            <v:imagedata r:id="rId260" o:title=""/>
          </v:shape>
          <o:OLEObject Type="Embed" ProgID="Equation.DSMT4" ShapeID="_x0000_i1150" DrawAspect="Content" ObjectID="_1697202546" r:id="rId261"/>
        </w:object>
      </w:r>
    </w:p>
    <w:p w14:paraId="38B4C41E" w14:textId="3274F73C" w:rsidR="00A5342A" w:rsidRPr="0024036F" w:rsidRDefault="00A5342A" w:rsidP="00A5342A">
      <w:pPr>
        <w:pStyle w:val="ListParagraph1"/>
        <w:tabs>
          <w:tab w:val="left" w:pos="990"/>
        </w:tabs>
        <w:spacing w:after="0" w:line="240" w:lineRule="auto"/>
        <w:ind w:left="993" w:hanging="993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>22</w: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  <w:lang w:val="vi-VN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/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Gọi </w:t>
      </w:r>
      <w:r w:rsidRPr="0024036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255" w:dyaOrig="285" w14:anchorId="3BCE9A76">
          <v:shape id="_x0000_i1151" type="#_x0000_t75" style="width:12.6pt;height:14.4pt" o:ole="">
            <v:imagedata r:id="rId262" o:title=""/>
          </v:shape>
          <o:OLEObject Type="Embed" ProgID="Equation.DSMT4" ShapeID="_x0000_i1151" DrawAspect="Content" ObjectID="_1697202547" r:id="rId263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là trung điểm của đoạn </w:t>
      </w:r>
      <w:r w:rsidRPr="0024036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390" w:dyaOrig="270" w14:anchorId="00086DD3">
          <v:shape id="_x0000_i1152" type="#_x0000_t75" style="width:19.8pt;height:13.8pt" o:ole="">
            <v:imagedata r:id="rId264" o:title=""/>
          </v:shape>
          <o:OLEObject Type="Embed" ProgID="Equation.DSMT4" ShapeID="_x0000_i1152" DrawAspect="Content" ObjectID="_1697202548" r:id="rId265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. Hãy chọn khẳng định đúng trong các khẳng định sau </w:t>
      </w:r>
    </w:p>
    <w:p w14:paraId="09D47237" w14:textId="77777777" w:rsidR="00A5342A" w:rsidRPr="0024036F" w:rsidRDefault="00A5342A" w:rsidP="00A5342A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>A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05" w:dyaOrig="315" w14:anchorId="5E69D9AB">
          <v:shape id="_x0000_i1153" type="#_x0000_t75" style="width:20.4pt;height:15.6pt" o:ole="">
            <v:imagedata r:id="rId266" o:title=""/>
          </v:shape>
          <o:OLEObject Type="Embed" ProgID="Equation.DSMT4" ShapeID="_x0000_i1153" DrawAspect="Content" ObjectID="_1697202549" r:id="rId267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24036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435" w:dyaOrig="345" w14:anchorId="1DD060CC">
          <v:shape id="_x0000_i1154" type="#_x0000_t75" style="width:21.6pt;height:17.4pt" o:ole="">
            <v:imagedata r:id="rId268" o:title=""/>
          </v:shape>
          <o:OLEObject Type="Embed" ProgID="Equation.DSMT4" ShapeID="_x0000_i1154" DrawAspect="Content" ObjectID="_1697202550" r:id="rId269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cùng hướng.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/>
          <w:b/>
          <w:color w:val="000000" w:themeColor="text1"/>
          <w:position w:val="-6"/>
          <w:sz w:val="26"/>
          <w:szCs w:val="26"/>
        </w:rPr>
        <w:object w:dxaOrig="915" w:dyaOrig="345" w14:anchorId="5E1E33E5">
          <v:shape id="_x0000_i1155" type="#_x0000_t75" style="width:45.6pt;height:17.4pt" o:ole="">
            <v:imagedata r:id="rId270" o:title=""/>
          </v:shape>
          <o:OLEObject Type="Embed" ProgID="Equation.DSMT4" ShapeID="_x0000_i1155" DrawAspect="Content" ObjectID="_1697202551" r:id="rId271"/>
        </w:objec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ab/>
      </w:r>
    </w:p>
    <w:p w14:paraId="362E6E1D" w14:textId="77777777" w:rsidR="00A5342A" w:rsidRPr="0024036F" w:rsidRDefault="00A5342A" w:rsidP="00A5342A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405" w:dyaOrig="315" w14:anchorId="47B9C476">
          <v:shape id="_x0000_i1156" type="#_x0000_t75" style="width:20.4pt;height:15.6pt" o:ole="">
            <v:imagedata r:id="rId272" o:title=""/>
          </v:shape>
          <o:OLEObject Type="Embed" ProgID="Equation.DSMT4" ShapeID="_x0000_i1156" DrawAspect="Content" ObjectID="_1697202552" r:id="rId273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Pr="0024036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390" w:dyaOrig="345" w14:anchorId="3CB2CEC4">
          <v:shape id="_x0000_i1157" type="#_x0000_t75" style="width:19.8pt;height:17.4pt" o:ole="">
            <v:imagedata r:id="rId274" o:title=""/>
          </v:shape>
          <o:OLEObject Type="Embed" ProgID="Equation.DSMT4" ShapeID="_x0000_i1157" DrawAspect="Content" ObjectID="_1697202553" r:id="rId275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 xml:space="preserve"> ngược hướng.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1035" w:dyaOrig="480" w14:anchorId="32B2FE42">
          <v:shape id="_x0000_i1158" type="#_x0000_t75" style="width:51.6pt;height:24pt" o:ole="">
            <v:imagedata r:id="rId276" o:title=""/>
          </v:shape>
          <o:OLEObject Type="Embed" ProgID="Equation.DSMT4" ShapeID="_x0000_i1158" DrawAspect="Content" ObjectID="_1697202554" r:id="rId277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96733E2" w14:textId="036072F0" w:rsidR="00A5342A" w:rsidRPr="0024036F" w:rsidRDefault="00A5342A" w:rsidP="00A5342A">
      <w:p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3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2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am giác 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55" w:dyaOrig="285" w14:anchorId="181C5BDA">
          <v:shape id="_x0000_i1159" type="#_x0000_t75" style="width:27.6pt;height:14.4pt" o:ole="">
            <v:imagedata r:id="rId278" o:title=""/>
          </v:shape>
          <o:OLEObject Type="Embed" ProgID="Equation.DSMT4" ShapeID="_x0000_i1159" DrawAspect="Content" ObjectID="_1697202555" r:id="rId27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170" w:dyaOrig="405" w14:anchorId="12FC7C5C">
          <v:shape id="_x0000_i1160" type="#_x0000_t75" style="width:58.8pt;height:20.4pt" o:ole="">
            <v:imagedata r:id="rId280" o:title=""/>
          </v:shape>
          <o:OLEObject Type="Embed" ProgID="Equation.DSMT4" ShapeID="_x0000_i1160" DrawAspect="Content" ObjectID="_1697202556" r:id="rId28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bdr w:val="none" w:sz="0" w:space="0" w:color="auto" w:frame="1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trọng tâm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840" w:dyaOrig="405" w14:anchorId="7B3B97CE">
          <v:shape id="_x0000_i1161" type="#_x0000_t75" style="width:42pt;height:20.4pt" o:ole="">
            <v:imagedata r:id="rId282" o:title=""/>
          </v:shape>
          <o:OLEObject Type="Embed" ProgID="Equation.DSMT4" ShapeID="_x0000_i1161" DrawAspect="Content" ObjectID="_1697202557" r:id="rId28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bdr w:val="none" w:sz="0" w:space="0" w:color="auto" w:frame="1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rung điểm cạnh 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405" w:dyaOrig="285" w14:anchorId="383BB77E">
          <v:shape id="_x0000_i1162" type="#_x0000_t75" style="width:20.4pt;height:14.4pt" o:ole="">
            <v:imagedata r:id="rId284" o:title=""/>
          </v:shape>
          <o:OLEObject Type="Embed" ProgID="Equation.DSMT4" ShapeID="_x0000_i1162" DrawAspect="Content" ObjectID="_1697202558" r:id="rId28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à 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900" w:dyaOrig="405" w14:anchorId="65FB27C6">
          <v:shape id="_x0000_i1163" type="#_x0000_t75" style="width:45pt;height:20.4pt" o:ole="">
            <v:imagedata r:id="rId286" o:title=""/>
          </v:shape>
          <o:OLEObject Type="Embed" ProgID="Equation.DSMT4" ShapeID="_x0000_i1163" DrawAspect="Content" ObjectID="_1697202559" r:id="rId28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Tọa độ 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240" w:dyaOrig="270" w14:anchorId="6F31D050">
          <v:shape id="_x0000_i1164" type="#_x0000_t75" style="width:12pt;height:13.8pt" o:ole="">
            <v:imagedata r:id="rId288" o:title=""/>
          </v:shape>
          <o:OLEObject Type="Embed" ProgID="Equation.DSMT4" ShapeID="_x0000_i1164" DrawAspect="Content" ObjectID="_1697202560" r:id="rId28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và 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vi-VN"/>
        </w:rPr>
        <w:object w:dxaOrig="240" w:dyaOrig="270" w14:anchorId="651170CA">
          <v:shape id="_x0000_i1165" type="#_x0000_t75" style="width:12pt;height:13.8pt" o:ole="">
            <v:imagedata r:id="rId290" o:title=""/>
          </v:shape>
          <o:OLEObject Type="Embed" ProgID="Equation.DSMT4" ShapeID="_x0000_i1165" DrawAspect="Content" ObjectID="_1697202561" r:id="rId29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à:</w:t>
      </w:r>
    </w:p>
    <w:p w14:paraId="773E1C19" w14:textId="77777777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/>
          <w:b/>
          <w:caps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635" w:dyaOrig="405" w14:anchorId="6920EC97">
          <v:shape id="_x0000_i1166" type="#_x0000_t75" style="width:81.6pt;height:20.4pt" o:ole="">
            <v:imagedata r:id="rId292" o:title=""/>
          </v:shape>
          <o:OLEObject Type="Embed" ProgID="Equation.DSMT4" ShapeID="_x0000_i1166" DrawAspect="Content" ObjectID="_1697202562" r:id="rId293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/>
          <w:b/>
          <w:color w:val="000000" w:themeColor="text1"/>
          <w:sz w:val="26"/>
          <w:szCs w:val="26"/>
          <w:bdr w:val="none" w:sz="0" w:space="0" w:color="auto" w:frame="1"/>
        </w:rPr>
        <w:tab/>
      </w:r>
      <w:r w:rsidRPr="0024036F">
        <w:rPr>
          <w:rFonts w:ascii="Times New Roman" w:eastAsia="Times New Roman" w:hAnsi="Times New Roman"/>
          <w:b/>
          <w:caps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995" w:dyaOrig="405" w14:anchorId="2F215CAF">
          <v:shape id="_x0000_i1167" type="#_x0000_t75" style="width:99.6pt;height:20.4pt" o:ole="">
            <v:imagedata r:id="rId294" o:title=""/>
          </v:shape>
          <o:OLEObject Type="Embed" ProgID="Equation.DSMT4" ShapeID="_x0000_i1167" DrawAspect="Content" ObjectID="_1697202563" r:id="rId295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24C8D15C" w14:textId="77777777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/>
          <w:b/>
          <w:caps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800" w:dyaOrig="405" w14:anchorId="2DED7AC5">
          <v:shape id="_x0000_i1168" type="#_x0000_t75" style="width:90pt;height:20.4pt" o:ole="">
            <v:imagedata r:id="rId296" o:title=""/>
          </v:shape>
          <o:OLEObject Type="Embed" ProgID="Equation.DSMT4" ShapeID="_x0000_i1168" DrawAspect="Content" ObjectID="_1697202564" r:id="rId297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/>
          <w:b/>
          <w:caps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995" w:dyaOrig="405" w14:anchorId="0A8B9F34">
          <v:shape id="_x0000_i1169" type="#_x0000_t75" style="width:99.6pt;height:20.4pt" o:ole="">
            <v:imagedata r:id="rId298" o:title=""/>
          </v:shape>
          <o:OLEObject Type="Embed" ProgID="Equation.DSMT4" ShapeID="_x0000_i1169" DrawAspect="Content" ObjectID="_1697202565" r:id="rId299"/>
        </w:object>
      </w:r>
      <w:r w:rsidRPr="0024036F"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14:paraId="6187BB83" w14:textId="61CD32A2" w:rsidR="00A5342A" w:rsidRPr="0024036F" w:rsidRDefault="00A5342A" w:rsidP="00A5342A">
      <w:pPr>
        <w:pStyle w:val="ListParagraph1"/>
        <w:tabs>
          <w:tab w:val="left" w:pos="990"/>
        </w:tabs>
        <w:spacing w:after="0" w:line="240" w:lineRule="auto"/>
        <w:ind w:left="993" w:hanging="993"/>
        <w:jc w:val="both"/>
        <w:rPr>
          <w:rFonts w:ascii="Times New Roman" w:hAnsi="Times New Roman"/>
          <w:color w:val="000000" w:themeColor="text1"/>
          <w:sz w:val="26"/>
          <w:szCs w:val="26"/>
        </w:rPr>
      </w:pPr>
    </w:p>
    <w:p w14:paraId="6657B68E" w14:textId="77777777" w:rsidR="00A5342A" w:rsidRPr="0024036F" w:rsidRDefault="00A5342A" w:rsidP="00A5342A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4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[Mức độ 1]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ố giao điểm của parabol </w:t>
      </w:r>
      <w:r w:rsidRPr="0024036F">
        <w:rPr>
          <w:rFonts w:ascii="Times New Roman" w:eastAsia="Arial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2025" w:dyaOrig="405" w14:anchorId="6A9515BA">
          <v:shape id="_x0000_i1170" type="#_x0000_t75" style="width:101.4pt;height:20.4pt" o:ole="">
            <v:imagedata r:id="rId300" o:title=""/>
          </v:shape>
          <o:OLEObject Type="Embed" ProgID="Equation.DSMT4" ShapeID="_x0000_i1170" DrawAspect="Content" ObjectID="_1697202566" r:id="rId30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ới trục </w:t>
      </w:r>
      <w:r w:rsidRPr="0024036F">
        <w:rPr>
          <w:rFonts w:ascii="Times New Roman" w:eastAsia="Arial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375" w:dyaOrig="285" w14:anchorId="746F6D97">
          <v:shape id="_x0000_i1171" type="#_x0000_t75" style="width:18.6pt;height:14.4pt" o:ole="">
            <v:imagedata r:id="rId302" o:title=""/>
          </v:shape>
          <o:OLEObject Type="Embed" ProgID="Equation.DSMT4" ShapeID="_x0000_i1171" DrawAspect="Content" ObjectID="_1697202567" r:id="rId30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14:paraId="4E0352FB" w14:textId="77777777" w:rsidR="00A5342A" w:rsidRPr="0024036F" w:rsidRDefault="00A5342A" w:rsidP="0024036F">
      <w:pPr>
        <w:pStyle w:val="ListParagraph1"/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80" w:dyaOrig="285" w14:anchorId="71CC1EB5">
          <v:shape id="_x0000_i1172" type="#_x0000_t75" style="width:9pt;height:14.4pt" o:ole="">
            <v:imagedata r:id="rId304" o:title=""/>
          </v:shape>
          <o:OLEObject Type="Embed" ProgID="Equation.DSMT4" ShapeID="_x0000_i1172" DrawAspect="Content" ObjectID="_1697202568" r:id="rId305"/>
        </w:objec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195" w:dyaOrig="285" w14:anchorId="3EC2F27A">
          <v:shape id="_x0000_i1173" type="#_x0000_t75" style="width:9.6pt;height:14.4pt" o:ole="">
            <v:imagedata r:id="rId306" o:title=""/>
          </v:shape>
          <o:OLEObject Type="Embed" ProgID="Equation.DSMT4" ShapeID="_x0000_i1173" DrawAspect="Content" ObjectID="_1697202569" r:id="rId307"/>
        </w:objec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135" w:dyaOrig="270" w14:anchorId="57DCFB60">
          <v:shape id="_x0000_i1174" type="#_x0000_t75" style="width:6.6pt;height:13.8pt" o:ole="">
            <v:imagedata r:id="rId308" o:title=""/>
          </v:shape>
          <o:OLEObject Type="Embed" ProgID="Equation.DSMT4" ShapeID="_x0000_i1174" DrawAspect="Content" ObjectID="_1697202570" r:id="rId309"/>
        </w:objec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195" w:dyaOrig="270" w14:anchorId="53A46F89">
          <v:shape id="_x0000_i1175" type="#_x0000_t75" style="width:9.6pt;height:13.8pt" o:ole="">
            <v:imagedata r:id="rId310" o:title=""/>
          </v:shape>
          <o:OLEObject Type="Embed" ProgID="Equation.DSMT4" ShapeID="_x0000_i1175" DrawAspect="Content" ObjectID="_1697202571" r:id="rId311"/>
        </w:object>
      </w:r>
      <w:r w:rsidRPr="0024036F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</w:p>
    <w:p w14:paraId="703FE2C2" w14:textId="77777777" w:rsidR="00AE51DD" w:rsidRPr="0024036F" w:rsidRDefault="00A5342A" w:rsidP="00AE51D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25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Mức độ 1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ên đường thẳng </w:t>
      </w:r>
      <w:r w:rsidR="00AE51DD"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400" w:dyaOrig="260" w14:anchorId="212BA92A">
          <v:shape id="_x0000_i1176" type="#_x0000_t75" style="width:20.4pt;height:12.6pt" o:ole="">
            <v:imagedata r:id="rId312" o:title=""/>
          </v:shape>
          <o:OLEObject Type="Embed" ProgID="Equation.DSMT4" ShapeID="_x0000_i1176" DrawAspect="Content" ObjectID="_1697202572" r:id="rId313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ấy điểm </w:t>
      </w:r>
      <w:r w:rsidR="00AE51DD"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 w14:anchorId="230578CA">
          <v:shape id="_x0000_i1177" type="#_x0000_t75" style="width:12pt;height:14.4pt" o:ole="">
            <v:imagedata r:id="rId314" o:title=""/>
          </v:shape>
          <o:OLEObject Type="Embed" ProgID="Equation.DSMT4" ShapeID="_x0000_i1177" DrawAspect="Content" ObjectID="_1697202573" r:id="rId315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sao cho </w:t>
      </w:r>
      <w:r w:rsidR="00AE51DD" w:rsidRPr="0024036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280" w:dyaOrig="620" w14:anchorId="23F7B0A1">
          <v:shape id="_x0000_i1178" type="#_x0000_t75" style="width:63.6pt;height:30.6pt" o:ole="">
            <v:imagedata r:id="rId316" o:title=""/>
          </v:shape>
          <o:OLEObject Type="Embed" ProgID="Equation.DSMT4" ShapeID="_x0000_i1178" DrawAspect="Content" ObjectID="_1697202574" r:id="rId317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 Hỏi hình vẽ nào  dưới đây là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1"/>
        <w:gridCol w:w="4971"/>
      </w:tblGrid>
      <w:tr w:rsidR="0024036F" w:rsidRPr="0024036F" w14:paraId="44A97F6C" w14:textId="77777777" w:rsidTr="00517B95">
        <w:trPr>
          <w:trHeight w:val="976"/>
        </w:trPr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DEB173F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val="en-GB" w:eastAsia="en-GB"/>
              </w:rPr>
              <w:drawing>
                <wp:inline distT="0" distB="0" distL="0" distR="0" wp14:anchorId="07FDAC11" wp14:editId="29BECE89">
                  <wp:extent cx="2790825" cy="370109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1082" cy="375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E7C5F2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 1</w: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A1AAA2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val="en-GB" w:eastAsia="en-GB"/>
              </w:rPr>
              <w:drawing>
                <wp:inline distT="0" distB="0" distL="0" distR="0" wp14:anchorId="180626C1" wp14:editId="3F096A71">
                  <wp:extent cx="2458403" cy="2762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9142" cy="277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1BDAE6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 2</w:t>
            </w:r>
          </w:p>
        </w:tc>
      </w:tr>
      <w:tr w:rsidR="0024036F" w:rsidRPr="0024036F" w14:paraId="6142EB9E" w14:textId="77777777" w:rsidTr="00517B95">
        <w:trPr>
          <w:trHeight w:val="877"/>
        </w:trPr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58A3238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val="en-GB" w:eastAsia="en-GB"/>
              </w:rPr>
              <w:drawing>
                <wp:inline distT="0" distB="0" distL="0" distR="0" wp14:anchorId="674550F5" wp14:editId="693FB406">
                  <wp:extent cx="2743200" cy="29795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984" cy="302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B55BF9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 3</w: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59619D3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  <w:lang w:val="en-GB" w:eastAsia="en-GB"/>
              </w:rPr>
              <w:drawing>
                <wp:inline distT="0" distB="0" distL="0" distR="0" wp14:anchorId="4BEA2F08" wp14:editId="721B327A">
                  <wp:extent cx="2562225" cy="346767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927" cy="34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69A09A" w14:textId="77777777" w:rsidR="00AE51DD" w:rsidRPr="0024036F" w:rsidRDefault="00AE51DD" w:rsidP="00517B95">
            <w:pPr>
              <w:tabs>
                <w:tab w:val="left" w:pos="993"/>
              </w:tabs>
              <w:spacing w:line="288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24036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H4</w:t>
            </w:r>
          </w:p>
        </w:tc>
      </w:tr>
    </w:tbl>
    <w:p w14:paraId="5F55E4AA" w14:textId="77777777" w:rsidR="00AE51DD" w:rsidRPr="0024036F" w:rsidRDefault="00AE51DD" w:rsidP="00AE51D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</w:p>
    <w:p w14:paraId="7D32268B" w14:textId="77777777" w:rsidR="00AE51DD" w:rsidRPr="0024036F" w:rsidRDefault="00AE51DD" w:rsidP="00AE51D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H 3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H4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H 1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H2</w:t>
      </w:r>
    </w:p>
    <w:p w14:paraId="31F02132" w14:textId="4586FFDB" w:rsidR="00A5342A" w:rsidRPr="0024036F" w:rsidRDefault="00A5342A" w:rsidP="00AE51DD">
      <w:pPr>
        <w:tabs>
          <w:tab w:val="left" w:pos="7938"/>
        </w:tabs>
        <w:ind w:left="993" w:hanging="993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26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24036F"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 Mức độ 1]</w:t>
      </w:r>
      <w:r w:rsidR="0024036F"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àm số </w:t>
      </w:r>
      <w:r w:rsidRPr="0024036F">
        <w:rPr>
          <w:rFonts w:ascii="Times New Roman" w:eastAsia="Arial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1770" w:dyaOrig="375" w14:anchorId="3FA8CF14">
          <v:shape id="_x0000_i1179" type="#_x0000_t75" style="width:88.8pt;height:18.6pt" o:ole="">
            <v:imagedata r:id="rId322" o:title=""/>
          </v:shape>
          <o:OLEObject Type="Embed" ProgID="Equation.DSMT4" ShapeID="_x0000_i1179" DrawAspect="Content" ObjectID="_1697202575" r:id="rId32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ghịch biến trên khoảng nào dưới đây?</w:t>
      </w:r>
    </w:p>
    <w:p w14:paraId="64363BAD" w14:textId="77777777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10" w:dyaOrig="405" w14:anchorId="4A1CFB8C">
          <v:shape id="_x0000_i1180" type="#_x0000_t75" style="width:40.8pt;height:20.4pt" o:ole="">
            <v:imagedata r:id="rId324" o:title=""/>
          </v:shape>
          <o:OLEObject Type="Embed" ProgID="Equation.DSMT4" ShapeID="_x0000_i1180" DrawAspect="Content" ObjectID="_1697202576" r:id="rId32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05" w:dyaOrig="405" w14:anchorId="54EAF60F">
          <v:shape id="_x0000_i1181" type="#_x0000_t75" style="width:50.4pt;height:20.4pt" o:ole="">
            <v:imagedata r:id="rId326" o:title=""/>
          </v:shape>
          <o:OLEObject Type="Embed" ProgID="Equation.DSMT4" ShapeID="_x0000_i1181" DrawAspect="Content" ObjectID="_1697202577" r:id="rId32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5" w:dyaOrig="405" w14:anchorId="54EE933C">
          <v:shape id="_x0000_i1182" type="#_x0000_t75" style="width:41.4pt;height:20.4pt" o:ole="">
            <v:imagedata r:id="rId328" o:title=""/>
          </v:shape>
          <o:OLEObject Type="Embed" ProgID="Equation.DSMT4" ShapeID="_x0000_i1182" DrawAspect="Content" ObjectID="_1697202578" r:id="rId32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5" w14:anchorId="5F935351">
          <v:shape id="_x0000_i1183" type="#_x0000_t75" style="width:51pt;height:20.4pt" o:ole="">
            <v:imagedata r:id="rId330" o:title=""/>
          </v:shape>
          <o:OLEObject Type="Embed" ProgID="Equation.DSMT4" ShapeID="_x0000_i1183" DrawAspect="Content" ObjectID="_1697202579" r:id="rId33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325553C4" w14:textId="1B3AF3D4" w:rsidR="00A5342A" w:rsidRPr="0024036F" w:rsidRDefault="00A5342A" w:rsidP="00A5342A">
      <w:pPr>
        <w:tabs>
          <w:tab w:val="left" w:pos="7938"/>
        </w:tabs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27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 Mức độ 1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o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tứ giác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735" w:dyaOrig="270" w14:anchorId="0BA76817">
          <v:shape id="_x0000_i1184" type="#_x0000_t75" style="width:36.6pt;height:13.8pt" o:ole="">
            <v:imagedata r:id="rId332" o:title=""/>
          </v:shape>
          <o:OLEObject Type="Embed" ProgID="Equation.DSMT4" ShapeID="_x0000_i1184" DrawAspect="Content" ObjectID="_1697202580" r:id="rId33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, gọi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0" w14:anchorId="3050E0CC">
          <v:shape id="_x0000_i1185" type="#_x0000_t75" style="width:12pt;height:13.8pt" o:ole="">
            <v:imagedata r:id="rId334" o:title=""/>
          </v:shape>
          <o:OLEObject Type="Embed" ProgID="Equation.DSMT4" ShapeID="_x0000_i1185" DrawAspect="Content" ObjectID="_1697202581" r:id="rId33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là giao điểm của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nl-NL"/>
        </w:rPr>
        <w:object w:dxaOrig="420" w:dyaOrig="285" w14:anchorId="29CCAC8E">
          <v:shape id="_x0000_i1186" type="#_x0000_t75" style="width:21pt;height:14.4pt" o:ole="">
            <v:imagedata r:id="rId336" o:title=""/>
          </v:shape>
          <o:OLEObject Type="Embed" ProgID="Equation.DSMT4" ShapeID="_x0000_i1186" DrawAspect="Content" ObjectID="_1697202582" r:id="rId33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và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lang w:val="nl-NL"/>
        </w:rPr>
        <w:object w:dxaOrig="405" w:dyaOrig="255" w14:anchorId="2C049123">
          <v:shape id="_x0000_i1187" type="#_x0000_t75" style="width:20.4pt;height:12.6pt" o:ole="">
            <v:imagedata r:id="rId338" o:title=""/>
          </v:shape>
          <o:OLEObject Type="Embed" ProgID="Equation.DSMT4" ShapeID="_x0000_i1187" DrawAspect="Content" ObjectID="_1697202583" r:id="rId33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. Đẳng thức nào sau đây đúng?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 </w:t>
      </w:r>
    </w:p>
    <w:p w14:paraId="0E7B4E5D" w14:textId="77777777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320" w:dyaOrig="345" w14:anchorId="4640C57B">
          <v:shape id="_x0000_i1188" type="#_x0000_t75" style="width:66pt;height:17.4pt" o:ole="">
            <v:imagedata r:id="rId340" o:title=""/>
          </v:shape>
          <o:OLEObject Type="Embed" ProgID="Equation.DSMT4" ShapeID="_x0000_i1188" DrawAspect="Content" ObjectID="_1697202584" r:id="rId34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515" w:dyaOrig="345" w14:anchorId="3DE4CA63">
          <v:shape id="_x0000_i1189" type="#_x0000_t75" style="width:75.6pt;height:17.4pt" o:ole="">
            <v:imagedata r:id="rId342" o:title=""/>
          </v:shape>
          <o:OLEObject Type="Embed" ProgID="Equation.DSMT4" ShapeID="_x0000_i1189" DrawAspect="Content" ObjectID="_1697202585" r:id="rId34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500" w:dyaOrig="345" w14:anchorId="0D35157B">
          <v:shape id="_x0000_i1190" type="#_x0000_t75" style="width:75pt;height:17.4pt" o:ole="">
            <v:imagedata r:id="rId344" o:title=""/>
          </v:shape>
          <o:OLEObject Type="Embed" ProgID="Equation.DSMT4" ShapeID="_x0000_i1190" DrawAspect="Content" ObjectID="_1697202586" r:id="rId34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470" w:dyaOrig="345" w14:anchorId="4885B72C">
          <v:shape id="_x0000_i1191" type="#_x0000_t75" style="width:73.8pt;height:17.4pt" o:ole="">
            <v:imagedata r:id="rId346" o:title=""/>
          </v:shape>
          <o:OLEObject Type="Embed" ProgID="Equation.DSMT4" ShapeID="_x0000_i1191" DrawAspect="Content" ObjectID="_1697202587" r:id="rId34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3349CB4C" w14:textId="7CA1EBBA" w:rsidR="00A5342A" w:rsidRPr="0024036F" w:rsidRDefault="00A5342A" w:rsidP="00A5342A">
      <w:pPr>
        <w:tabs>
          <w:tab w:val="left" w:pos="992"/>
        </w:tabs>
        <w:spacing w:line="276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28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AE51DD"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2]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Giá trị lớn nhất của hàm số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vi-VN"/>
        </w:rPr>
        <w:object w:dxaOrig="1860" w:dyaOrig="375" w14:anchorId="1B8F68A1">
          <v:shape id="_x0000_i1192" type="#_x0000_t75" style="width:93pt;height:18.6pt" o:ole="">
            <v:imagedata r:id="rId348" o:title=""/>
          </v:shape>
          <o:OLEObject Type="Embed" ProgID="Equation.DSMT4" ShapeID="_x0000_i1192" DrawAspect="Content" ObjectID="_1697202588" r:id="rId34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 xml:space="preserve">trên đoạn </w:t>
      </w:r>
      <w:r w:rsidRPr="0024036F">
        <w:rPr>
          <w:rFonts w:ascii="Times New Roman" w:hAnsi="Times New Roman" w:cs="Times New Roman"/>
          <w:color w:val="000000" w:themeColor="text1"/>
          <w:position w:val="-28"/>
          <w:sz w:val="26"/>
          <w:szCs w:val="26"/>
          <w:lang w:val="vi-VN"/>
        </w:rPr>
        <w:object w:dxaOrig="720" w:dyaOrig="690" w14:anchorId="67AD9DFC">
          <v:shape id="_x0000_i1193" type="#_x0000_t75" style="width:36pt;height:34.8pt" o:ole="">
            <v:imagedata r:id="rId350" o:title=""/>
          </v:shape>
          <o:OLEObject Type="Embed" ProgID="Equation.DSMT4" ShapeID="_x0000_i1193" DrawAspect="Content" ObjectID="_1697202589" r:id="rId35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là</w:t>
      </w:r>
    </w:p>
    <w:p w14:paraId="3108F75B" w14:textId="12008680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80" w:dyaOrig="285" w14:anchorId="0A92C0EA">
          <v:shape id="_x0000_i1194" type="#_x0000_t75" style="width:9pt;height:14.4pt" o:ole="">
            <v:imagedata r:id="rId352" o:title=""/>
          </v:shape>
          <o:OLEObject Type="Embed" ProgID="Equation.DSMT4" ShapeID="_x0000_i1194" DrawAspect="Content" ObjectID="_1697202590" r:id="rId35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35" w:dyaOrig="270" w14:anchorId="3AFF87DB">
          <v:shape id="_x0000_i1195" type="#_x0000_t75" style="width:6.6pt;height:13.8pt" o:ole="">
            <v:imagedata r:id="rId354" o:title=""/>
          </v:shape>
          <o:OLEObject Type="Embed" ProgID="Equation.DSMT4" ShapeID="_x0000_i1195" DrawAspect="Content" ObjectID="_1697202591" r:id="rId35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0" w:dyaOrig="615" w14:anchorId="780BB4E5">
          <v:shape id="_x0000_i1196" type="#_x0000_t75" style="width:12pt;height:30.6pt" o:ole="">
            <v:imagedata r:id="rId356" o:title=""/>
          </v:shape>
          <o:OLEObject Type="Embed" ProgID="Equation.DSMT4" ShapeID="_x0000_i1196" DrawAspect="Content" ObjectID="_1697202592" r:id="rId35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15" w:dyaOrig="615" w14:anchorId="7427BB4F">
          <v:shape id="_x0000_i1197" type="#_x0000_t75" style="width:15.6pt;height:30.6pt" o:ole="">
            <v:imagedata r:id="rId358" o:title=""/>
          </v:shape>
          <o:OLEObject Type="Embed" ProgID="Equation.DSMT4" ShapeID="_x0000_i1197" DrawAspect="Content" ObjectID="_1697202593" r:id="rId35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555229B3" w14:textId="30B48D38" w:rsidR="00AE51DD" w:rsidRPr="0024036F" w:rsidRDefault="00A5342A" w:rsidP="00AE51DD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lastRenderedPageBreak/>
        <w:t>Câu 29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 Mức độ 2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55" w:dyaOrig="225" w14:anchorId="0C9AED9E">
          <v:shape id="_x0000_i1198" type="#_x0000_t75" style="width:12.6pt;height:11.4pt" o:ole="">
            <v:imagedata r:id="rId360" o:title=""/>
          </v:shape>
          <o:OLEObject Type="Embed" ProgID="Equation.DSMT4" ShapeID="_x0000_i1198" DrawAspect="Content" ObjectID="_1697202594" r:id="rId361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</w:rPr>
        <w:object w:dxaOrig="705" w:dyaOrig="255" w14:anchorId="2E9A7036">
          <v:shape id="_x0000_i1199" type="#_x0000_t75" style="width:35.4pt;height:12.6pt" o:ole="">
            <v:imagedata r:id="rId362" o:title=""/>
          </v:shape>
          <o:OLEObject Type="Embed" ProgID="Equation.DSMT4" ShapeID="_x0000_i1199" DrawAspect="Content" ObjectID="_1697202595" r:id="rId363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biết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095" w:dyaOrig="315" w14:anchorId="75CF88BA">
          <v:shape id="_x0000_i1200" type="#_x0000_t75" style="width:54.6pt;height:15.6pt" o:ole="">
            <v:imagedata r:id="rId364" o:title=""/>
          </v:shape>
          <o:OLEObject Type="Embed" ProgID="Equation.DSMT4" ShapeID="_x0000_i1200" DrawAspect="Content" ObjectID="_1697202596" r:id="rId365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D=(m;3-2m)</m:t>
        </m:r>
      </m:oMath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4C169E61" w14:textId="77777777" w:rsidR="00AE51DD" w:rsidRPr="0024036F" w:rsidRDefault="00AE51DD" w:rsidP="00AE51D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1" w:name="c30q"/>
      <w:bookmarkEnd w:id="1"/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735" w:dyaOrig="285" w14:anchorId="389432D2">
          <v:shape id="_x0000_i1201" type="#_x0000_t75" style="width:36.6pt;height:14.4pt" o:ole="">
            <v:imagedata r:id="rId366" o:title=""/>
          </v:shape>
          <o:OLEObject Type="Embed" ProgID="Equation.DSMT4" ShapeID="_x0000_i1201" DrawAspect="Content" ObjectID="_1697202597" r:id="rId36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735" w:dyaOrig="285" w14:anchorId="286E67F9">
          <v:shape id="_x0000_i1202" type="#_x0000_t75" style="width:36.6pt;height:14.4pt" o:ole="">
            <v:imagedata r:id="rId368" o:title=""/>
          </v:shape>
          <o:OLEObject Type="Embed" ProgID="Equation.DSMT4" ShapeID="_x0000_i1202" DrawAspect="Content" ObjectID="_1697202598" r:id="rId36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555" w:dyaOrig="285" w14:anchorId="2E979273">
          <v:shape id="_x0000_i1203" type="#_x0000_t75" style="width:27.6pt;height:14.4pt" o:ole="">
            <v:imagedata r:id="rId370" o:title=""/>
          </v:shape>
          <o:OLEObject Type="Embed" ProgID="Equation.DSMT4" ShapeID="_x0000_i1203" DrawAspect="Content" ObjectID="_1697202599" r:id="rId37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735" w:dyaOrig="285" w14:anchorId="07DA1B33">
          <v:shape id="_x0000_i1204" type="#_x0000_t75" style="width:36.6pt;height:14.4pt" o:ole="">
            <v:imagedata r:id="rId372" o:title=""/>
          </v:shape>
          <o:OLEObject Type="Embed" ProgID="Equation.DSMT4" ShapeID="_x0000_i1204" DrawAspect="Content" ObjectID="_1697202600" r:id="rId37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8377105" w14:textId="27CA07D3" w:rsidR="00A5342A" w:rsidRPr="0024036F" w:rsidRDefault="00A5342A" w:rsidP="00AE51DD">
      <w:pPr>
        <w:tabs>
          <w:tab w:val="left" w:pos="2268"/>
        </w:tabs>
        <w:ind w:left="964" w:hanging="96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30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 Mức độ 2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o hình bình hành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85" w14:anchorId="05357F0C">
          <v:shape id="_x0000_i1205" type="#_x0000_t75" style="width:36pt;height:14.4pt" o:ole="">
            <v:imagedata r:id="rId374" o:title=""/>
          </v:shape>
          <o:OLEObject Type="Embed" ProgID="Equation.DSMT4" ShapeID="_x0000_i1205" DrawAspect="Content" ObjectID="_1697202601" r:id="rId37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ó tâm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85" w14:anchorId="70579E39">
          <v:shape id="_x0000_i1206" type="#_x0000_t75" style="width:12pt;height:14.4pt" o:ole="">
            <v:imagedata r:id="rId376" o:title=""/>
          </v:shape>
          <o:OLEObject Type="Embed" ProgID="Equation.DSMT4" ShapeID="_x0000_i1206" DrawAspect="Content" ObjectID="_1697202602" r:id="rId37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Đẳng thức nào sau đây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sai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?</w:t>
      </w:r>
    </w:p>
    <w:p w14:paraId="51F787AC" w14:textId="3408EC73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145" w:dyaOrig="360" w14:anchorId="6C5DF55D">
          <v:shape id="_x0000_i1207" type="#_x0000_t75" style="width:107.4pt;height:18pt" o:ole="">
            <v:imagedata r:id="rId378" o:title=""/>
          </v:shape>
          <o:OLEObject Type="Embed" ProgID="Equation.DSMT4" ShapeID="_x0000_i1207" DrawAspect="Content" ObjectID="_1697202603" r:id="rId37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545" w:dyaOrig="360" w14:anchorId="6B9AF4BB">
          <v:shape id="_x0000_i1208" type="#_x0000_t75" style="width:77.4pt;height:18pt" o:ole="">
            <v:imagedata r:id="rId380" o:title=""/>
          </v:shape>
          <o:OLEObject Type="Embed" ProgID="Equation.DSMT4" ShapeID="_x0000_i1208" DrawAspect="Content" ObjectID="_1697202604" r:id="rId38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201CB22E" w14:textId="77777777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1560" w:dyaOrig="345" w14:anchorId="32ABA531">
          <v:shape id="_x0000_i1209" type="#_x0000_t75" style="width:78pt;height:17.4pt" o:ole="">
            <v:imagedata r:id="rId382" o:title=""/>
          </v:shape>
          <o:OLEObject Type="Embed" ProgID="Equation.DSMT4" ShapeID="_x0000_i1209" DrawAspect="Content" ObjectID="_1697202605" r:id="rId38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100" w:dyaOrig="360" w14:anchorId="7DED1AFE">
          <v:shape id="_x0000_i1210" type="#_x0000_t75" style="width:105pt;height:18pt" o:ole="">
            <v:imagedata r:id="rId384" o:title=""/>
          </v:shape>
          <o:OLEObject Type="Embed" ProgID="Equation.DSMT4" ShapeID="_x0000_i1210" DrawAspect="Content" ObjectID="_1697202606" r:id="rId38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07EC6508" w14:textId="595A615E" w:rsidR="00A5342A" w:rsidRPr="0024036F" w:rsidRDefault="00A5342A" w:rsidP="00A5342A">
      <w:pPr>
        <w:tabs>
          <w:tab w:val="left" w:pos="2268"/>
        </w:tabs>
        <w:ind w:left="964" w:hanging="96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 31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[ Mức độ 3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Cho tam giác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555" w:dyaOrig="285" w14:anchorId="0C318C72">
          <v:shape id="_x0000_i1211" type="#_x0000_t75" style="width:27.6pt;height:14.4pt" o:ole="">
            <v:imagedata r:id="rId386" o:title=""/>
          </v:shape>
          <o:OLEObject Type="Embed" ProgID="Equation.DSMT4" ShapeID="_x0000_i1211" DrawAspect="Content" ObjectID="_1697202607" r:id="rId38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, gọi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945" w:dyaOrig="315" w14:anchorId="63E5A2CA">
          <v:shape id="_x0000_i1212" type="#_x0000_t75" style="width:47.4pt;height:15.6pt" o:ole="">
            <v:imagedata r:id="rId388" o:title=""/>
          </v:shape>
          <o:OLEObject Type="Embed" ProgID="Equation.DSMT4" ShapeID="_x0000_i1212" DrawAspect="Content" ObjectID="_1697202608" r:id="rId38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lần lượt là trung điểm của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260" w:dyaOrig="315" w14:anchorId="7BA3141E">
          <v:shape id="_x0000_i1213" type="#_x0000_t75" style="width:63pt;height:15.6pt" o:ole="">
            <v:imagedata r:id="rId390" o:title=""/>
          </v:shape>
          <o:OLEObject Type="Embed" ProgID="Equation.DSMT4" ShapeID="_x0000_i1213" DrawAspect="Content" ObjectID="_1697202609" r:id="rId39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. Đẳng thức nào sau đây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sai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? </w:t>
      </w:r>
    </w:p>
    <w:p w14:paraId="12ECA0FA" w14:textId="77777777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920" w:dyaOrig="360" w14:anchorId="3A47C2F4">
          <v:shape id="_x0000_i1214" type="#_x0000_t75" style="width:96pt;height:18pt" o:ole="">
            <v:imagedata r:id="rId392" o:title=""/>
          </v:shape>
          <o:OLEObject Type="Embed" ProgID="Equation.DSMT4" ShapeID="_x0000_i1214" DrawAspect="Content" ObjectID="_1697202610" r:id="rId39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025" w:dyaOrig="360" w14:anchorId="6E0ECE73">
          <v:shape id="_x0000_i1215" type="#_x0000_t75" style="width:101.4pt;height:18pt" o:ole="">
            <v:imagedata r:id="rId394" o:title=""/>
          </v:shape>
          <o:OLEObject Type="Embed" ProgID="Equation.DSMT4" ShapeID="_x0000_i1215" DrawAspect="Content" ObjectID="_1697202611" r:id="rId39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</w:p>
    <w:p w14:paraId="1AE84BB9" w14:textId="7B563D2B" w:rsidR="00A5342A" w:rsidRPr="0024036F" w:rsidRDefault="00A5342A" w:rsidP="00A5342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085" w:dyaOrig="360" w14:anchorId="4912FA61">
          <v:shape id="_x0000_i1216" type="#_x0000_t75" style="width:104.4pt;height:18pt" o:ole="">
            <v:imagedata r:id="rId396" o:title=""/>
          </v:shape>
          <o:OLEObject Type="Embed" ProgID="Equation.DSMT4" ShapeID="_x0000_i1216" DrawAspect="Content" ObjectID="_1697202612" r:id="rId39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620" w:dyaOrig="360" w14:anchorId="781C2497">
          <v:shape id="_x0000_i1217" type="#_x0000_t75" style="width:81pt;height:18pt" o:ole="">
            <v:imagedata r:id="rId398" o:title=""/>
          </v:shape>
          <o:OLEObject Type="Embed" ProgID="Equation.DSMT4" ShapeID="_x0000_i1217" DrawAspect="Content" ObjectID="_1697202613" r:id="rId39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5CADB4D3" w14:textId="58E1010D" w:rsidR="00A5342A" w:rsidRPr="0024036F" w:rsidRDefault="00A5342A" w:rsidP="00A5342A">
      <w:pPr>
        <w:tabs>
          <w:tab w:val="left" w:pos="2268"/>
        </w:tabs>
        <w:ind w:left="964" w:hanging="96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32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1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Cho tam giác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570" w:dyaOrig="270" w14:anchorId="6AB4AE63">
          <v:shape id="_x0000_i1218" type="#_x0000_t75" style="width:28.8pt;height:13.8pt" o:ole="">
            <v:imagedata r:id="rId400" o:title=""/>
          </v:shape>
          <o:OLEObject Type="Embed" ProgID="Equation.DSMT4" ShapeID="_x0000_i1218" DrawAspect="Content" ObjectID="_1697202614" r:id="rId40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đều cạnh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bằng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</w:rPr>
        <w:object w:dxaOrig="195" w:dyaOrig="210" w14:anchorId="3092FDC8">
          <v:shape id="_x0000_i1219" type="#_x0000_t75" style="width:9.6pt;height:10.8pt" o:ole="">
            <v:imagedata r:id="rId402" o:title=""/>
          </v:shape>
          <o:OLEObject Type="Embed" ProgID="Equation.DSMT4" ShapeID="_x0000_i1219" DrawAspect="Content" ObjectID="_1697202615" r:id="rId40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Độ dài vectơ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pt-BR"/>
        </w:rPr>
        <w:object w:dxaOrig="930" w:dyaOrig="330" w14:anchorId="121EB820">
          <v:shape id="_x0000_i1220" type="#_x0000_t75" style="width:46.8pt;height:16.8pt" o:ole="">
            <v:imagedata r:id="rId404" o:title=""/>
          </v:shape>
          <o:OLEObject Type="Embed" ProgID="Equation.DSMT4" ShapeID="_x0000_i1220" DrawAspect="Content" ObjectID="_1697202616" r:id="rId405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bằng</w:t>
      </w:r>
    </w:p>
    <w:p w14:paraId="0EFEDA79" w14:textId="77777777" w:rsidR="00A5342A" w:rsidRPr="0024036F" w:rsidRDefault="00A5342A" w:rsidP="002403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210" w:dyaOrig="270" w14:anchorId="3F8A6EA1">
          <v:shape id="_x0000_i1221" type="#_x0000_t75" style="width:10.8pt;height:13.8pt" o:ole="">
            <v:imagedata r:id="rId406" o:title=""/>
          </v:shape>
          <o:OLEObject Type="Embed" ProgID="Equation.DSMT4" ShapeID="_x0000_i1221" DrawAspect="Content" ObjectID="_1697202617" r:id="rId407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210" w:dyaOrig="225" w14:anchorId="3CC2E982">
          <v:shape id="_x0000_i1222" type="#_x0000_t75" style="width:10.8pt;height:11.4pt" o:ole="">
            <v:imagedata r:id="rId408" o:title=""/>
          </v:shape>
          <o:OLEObject Type="Embed" ProgID="Equation.DSMT4" ShapeID="_x0000_i1222" DrawAspect="Content" ObjectID="_1697202618" r:id="rId409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330" w:dyaOrig="270" w14:anchorId="1C8503F5">
          <v:shape id="_x0000_i1223" type="#_x0000_t75" style="width:16.8pt;height:13.8pt" o:ole="">
            <v:imagedata r:id="rId410" o:title=""/>
          </v:shape>
          <o:OLEObject Type="Embed" ProgID="Equation.DSMT4" ShapeID="_x0000_i1223" DrawAspect="Content" ObjectID="_1697202619" r:id="rId411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510" w:dyaOrig="330" w14:anchorId="35F59EC7">
          <v:shape id="_x0000_i1224" type="#_x0000_t75" style="width:25.8pt;height:16.8pt" o:ole="">
            <v:imagedata r:id="rId412" o:title=""/>
          </v:shape>
          <o:OLEObject Type="Embed" ProgID="Equation.DSMT4" ShapeID="_x0000_i1224" DrawAspect="Content" ObjectID="_1697202620" r:id="rId413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468C31FE" w14:textId="77777777" w:rsidR="00AE51DD" w:rsidRPr="0024036F" w:rsidRDefault="00A5342A" w:rsidP="00AE51DD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33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1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ỉnh của parabol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2085" w:dyaOrig="360" w14:anchorId="56786CB8">
          <v:shape id="_x0000_i1225" type="#_x0000_t75" style="width:104.4pt;height:18pt" o:ole="">
            <v:imagedata r:id="rId414" o:title=""/>
          </v:shape>
          <o:OLEObject Type="Embed" ProgID="Equation.DSMT4" ShapeID="_x0000_i1225" DrawAspect="Content" ObjectID="_1697202621" r:id="rId415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điểm nào sau đây ?</w:t>
      </w:r>
    </w:p>
    <w:p w14:paraId="0B66BA0A" w14:textId="77777777" w:rsidR="00AE51DD" w:rsidRPr="0024036F" w:rsidRDefault="00AE51DD" w:rsidP="00AE51D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675" w:dyaOrig="315" w14:anchorId="64EFAFE0">
          <v:shape id="_x0000_i1226" type="#_x0000_t75" style="width:33.6pt;height:15.6pt" o:ole="">
            <v:imagedata r:id="rId416" o:title=""/>
          </v:shape>
          <o:OLEObject Type="Embed" ProgID="Equation.DSMT4" ShapeID="_x0000_i1226" DrawAspect="Content" ObjectID="_1697202622" r:id="rId41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035" w:dyaOrig="315" w14:anchorId="5A3B06D4">
          <v:shape id="_x0000_i1227" type="#_x0000_t75" style="width:51.6pt;height:15.6pt" o:ole="">
            <v:imagedata r:id="rId418" o:title=""/>
          </v:shape>
          <o:OLEObject Type="Embed" ProgID="Equation.DSMT4" ShapeID="_x0000_i1227" DrawAspect="Content" ObjectID="_1697202623" r:id="rId41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825" w:dyaOrig="315" w14:anchorId="2581E6C8">
          <v:shape id="_x0000_i1228" type="#_x0000_t75" style="width:41.4pt;height:15.6pt" o:ole="">
            <v:imagedata r:id="rId420" o:title=""/>
          </v:shape>
          <o:OLEObject Type="Embed" ProgID="Equation.DSMT4" ShapeID="_x0000_i1228" DrawAspect="Content" ObjectID="_1697202624" r:id="rId42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065" w:dyaOrig="315" w14:anchorId="037F527D">
          <v:shape id="_x0000_i1229" type="#_x0000_t75" style="width:53.4pt;height:15.6pt" o:ole="">
            <v:imagedata r:id="rId422" o:title=""/>
          </v:shape>
          <o:OLEObject Type="Embed" ProgID="Equation.DSMT4" ShapeID="_x0000_i1229" DrawAspect="Content" ObjectID="_1697202625" r:id="rId42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08378497" w14:textId="6F16BDB3" w:rsidR="00A5342A" w:rsidRPr="0024036F" w:rsidRDefault="00A5342A" w:rsidP="00AE51DD">
      <w:pPr>
        <w:tabs>
          <w:tab w:val="left" w:pos="2268"/>
        </w:tabs>
        <w:ind w:left="964" w:hanging="96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34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2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Cho tam giác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570" w:dyaOrig="270" w14:anchorId="2156F5BC">
          <v:shape id="_x0000_i1230" type="#_x0000_t75" style="width:28.8pt;height:13.8pt" o:ole="">
            <v:imagedata r:id="rId400" o:title=""/>
          </v:shape>
          <o:OLEObject Type="Embed" ProgID="Equation.DSMT4" ShapeID="_x0000_i1230" DrawAspect="Content" ObjectID="_1697202626" r:id="rId424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vuông tại </w: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nl-NL"/>
        </w:rPr>
        <w:object w:dxaOrig="240" w:dyaOrig="255" w14:anchorId="201DE39F">
          <v:shape id="_x0000_i1231" type="#_x0000_t75" style="width:12pt;height:12.6pt" o:ole="">
            <v:imagedata r:id="rId425" o:title=""/>
          </v:shape>
          <o:OLEObject Type="Embed" ProgID="Equation.DSMT4" ShapeID="_x0000_i1231" DrawAspect="Content" ObjectID="_1697202627" r:id="rId426"/>
        </w:objec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</w: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vi-VN"/>
        </w:rPr>
        <w:t xml:space="preserve">có </w: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nl-NL"/>
        </w:rPr>
        <w:object w:dxaOrig="1260" w:dyaOrig="435" w14:anchorId="35B218B0">
          <v:shape id="_x0000_i1232" type="#_x0000_t75" style="width:63pt;height:21.6pt" o:ole="">
            <v:imagedata r:id="rId427" o:title=""/>
          </v:shape>
          <o:OLEObject Type="Embed" ProgID="Equation.DSMT4" ShapeID="_x0000_i1232" DrawAspect="Content" ObjectID="_1697202628" r:id="rId428"/>
        </w:objec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 xml:space="preserve"> và </w: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position w:val="-4"/>
          <w:sz w:val="26"/>
          <w:szCs w:val="26"/>
          <w:lang w:val="nl-NL"/>
        </w:rPr>
        <w:object w:dxaOrig="1245" w:dyaOrig="330" w14:anchorId="0C69EE2F">
          <v:shape id="_x0000_i1233" type="#_x0000_t75" style="width:62.4pt;height:16.8pt" o:ole="">
            <v:imagedata r:id="rId429" o:title=""/>
          </v:shape>
          <o:OLEObject Type="Embed" ProgID="Equation.DSMT4" ShapeID="_x0000_i1233" DrawAspect="Content" ObjectID="_1697202629" r:id="rId430"/>
        </w:object>
      </w:r>
      <w:r w:rsidRPr="0024036F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nl-NL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Độ dài vectơ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6"/>
          <w:lang w:val="pt-BR"/>
        </w:rPr>
        <w:object w:dxaOrig="930" w:dyaOrig="330" w14:anchorId="56E3372C">
          <v:shape id="_x0000_i1234" type="#_x0000_t75" style="width:46.8pt;height:16.8pt" o:ole="">
            <v:imagedata r:id="rId431" o:title=""/>
          </v:shape>
          <o:OLEObject Type="Embed" ProgID="Equation.DSMT4" ShapeID="_x0000_i1234" DrawAspect="Content" ObjectID="_1697202630" r:id="rId432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bằng</w:t>
      </w:r>
    </w:p>
    <w:p w14:paraId="54E64C9A" w14:textId="77777777" w:rsidR="00A5342A" w:rsidRPr="0024036F" w:rsidRDefault="00A5342A" w:rsidP="002403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6"/>
          <w:szCs w:val="26"/>
        </w:rPr>
        <w:object w:dxaOrig="330" w:dyaOrig="270" w14:anchorId="65C8725E">
          <v:shape id="_x0000_i1235" type="#_x0000_t75" style="width:16.8pt;height:13.8pt" o:ole="">
            <v:imagedata r:id="rId433" o:title=""/>
          </v:shape>
          <o:OLEObject Type="Embed" ProgID="Equation.DSMT4" ShapeID="_x0000_i1235" DrawAspect="Content" ObjectID="_1697202631" r:id="rId434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B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6"/>
          <w:szCs w:val="26"/>
        </w:rPr>
        <w:object w:dxaOrig="525" w:dyaOrig="660" w14:anchorId="55D862C1">
          <v:shape id="_x0000_i1236" type="#_x0000_t75" style="width:26.4pt;height:33pt" o:ole="">
            <v:imagedata r:id="rId435" o:title=""/>
          </v:shape>
          <o:OLEObject Type="Embed" ProgID="Equation.DSMT4" ShapeID="_x0000_i1236" DrawAspect="Content" ObjectID="_1697202632" r:id="rId436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C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6"/>
          <w:szCs w:val="26"/>
        </w:rPr>
        <w:object w:dxaOrig="645" w:dyaOrig="345" w14:anchorId="69516173">
          <v:shape id="_x0000_i1237" type="#_x0000_t75" style="width:32.4pt;height:17.4pt" o:ole="">
            <v:imagedata r:id="rId437" o:title=""/>
          </v:shape>
          <o:OLEObject Type="Embed" ProgID="Equation.DSMT4" ShapeID="_x0000_i1237" DrawAspect="Content" ObjectID="_1697202633" r:id="rId438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6"/>
          <w:szCs w:val="26"/>
        </w:rPr>
        <w:object w:dxaOrig="510" w:dyaOrig="345" w14:anchorId="721462B9">
          <v:shape id="_x0000_i1238" type="#_x0000_t75" style="width:25.8pt;height:17.4pt" o:ole="">
            <v:imagedata r:id="rId439" o:title=""/>
          </v:shape>
          <o:OLEObject Type="Embed" ProgID="Equation.DSMT4" ShapeID="_x0000_i1238" DrawAspect="Content" ObjectID="_1697202634" r:id="rId440"/>
        </w:objec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.</w:t>
      </w:r>
    </w:p>
    <w:p w14:paraId="3406C7B3" w14:textId="77777777" w:rsidR="00AE51DD" w:rsidRPr="0024036F" w:rsidRDefault="00A5342A" w:rsidP="00AE51DD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âu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35 </w:t>
      </w:r>
      <w:r w:rsidRPr="0024036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.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  <w:t>3</w:t>
      </w:r>
      <w:r w:rsidRPr="0024036F"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  <w:t>]</w:t>
      </w:r>
      <w:r w:rsidRPr="0024036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àm số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2280" w:dyaOrig="360" w14:anchorId="1471572D">
          <v:shape id="_x0000_i1239" type="#_x0000_t75" style="width:114pt;height:18pt" o:ole="">
            <v:imagedata r:id="rId441" o:title=""/>
          </v:shape>
          <o:OLEObject Type="Embed" ProgID="Equation.DSMT4" ShapeID="_x0000_i1239" DrawAspect="Content" ObjectID="_1697202635" r:id="rId442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đồ thị là parabol </w:t>
      </w:r>
      <w:r w:rsidR="00AE51DD"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405" w:dyaOrig="315" w14:anchorId="5B2A12E4">
          <v:shape id="_x0000_i1240" type="#_x0000_t75" style="width:20.4pt;height:15.6pt" o:ole="">
            <v:imagedata r:id="rId443" o:title=""/>
          </v:shape>
          <o:OLEObject Type="Embed" ProgID="Equation.DSMT4" ShapeID="_x0000_i1240" DrawAspect="Content" ObjectID="_1697202636" r:id="rId444"/>
        </w:object>
      </w:r>
      <w:r w:rsidR="00AE51DD"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hư hình vẽ bên. Khẳng định nào sau đây là đúng?</w:t>
      </w:r>
    </w:p>
    <w:p w14:paraId="0327E583" w14:textId="77777777" w:rsidR="00AE51DD" w:rsidRPr="0024036F" w:rsidRDefault="00AE51DD" w:rsidP="00AE51DD">
      <w:pPr>
        <w:tabs>
          <w:tab w:val="left" w:pos="2268"/>
        </w:tabs>
        <w:spacing w:before="0" w:line="276" w:lineRule="auto"/>
        <w:ind w:left="990" w:hanging="99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GB" w:eastAsia="en-GB"/>
        </w:rPr>
        <w:drawing>
          <wp:inline distT="0" distB="0" distL="0" distR="0" wp14:anchorId="0D73B8F9" wp14:editId="2B8BD843">
            <wp:extent cx="1485900" cy="131802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80" b="7258"/>
                    <a:stretch/>
                  </pic:blipFill>
                  <pic:spPr bwMode="auto">
                    <a:xfrm>
                      <a:off x="0" y="0"/>
                      <a:ext cx="1488703" cy="1320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9C9102" w14:textId="77777777" w:rsidR="00AE51DD" w:rsidRPr="0024036F" w:rsidRDefault="00AE51DD" w:rsidP="00AE51D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695" w:dyaOrig="315" w14:anchorId="7823A1D8">
          <v:shape id="_x0000_i1241" type="#_x0000_t75" style="width:84.6pt;height:15.6pt" o:ole="">
            <v:imagedata r:id="rId446" o:title=""/>
          </v:shape>
          <o:OLEObject Type="Embed" ProgID="Equation.DSMT4" ShapeID="_x0000_i1241" DrawAspect="Content" ObjectID="_1697202637" r:id="rId44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695" w:dyaOrig="315" w14:anchorId="0A04E6B0">
          <v:shape id="_x0000_i1242" type="#_x0000_t75" style="width:84.6pt;height:15.6pt" o:ole="">
            <v:imagedata r:id="rId448" o:title=""/>
          </v:shape>
          <o:OLEObject Type="Embed" ProgID="Equation.DSMT4" ShapeID="_x0000_i1242" DrawAspect="Content" ObjectID="_1697202638" r:id="rId449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695" w:dyaOrig="315" w14:anchorId="7912B44B">
          <v:shape id="_x0000_i1243" type="#_x0000_t75" style="width:84.6pt;height:15.6pt" o:ole="">
            <v:imagedata r:id="rId450" o:title=""/>
          </v:shape>
          <o:OLEObject Type="Embed" ProgID="Equation.DSMT4" ShapeID="_x0000_i1243" DrawAspect="Content" ObjectID="_1697202639" r:id="rId451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1725" w:dyaOrig="315" w14:anchorId="5D9B9097">
          <v:shape id="_x0000_i1244" type="#_x0000_t75" style="width:86.4pt;height:15.6pt" o:ole="">
            <v:imagedata r:id="rId452" o:title=""/>
          </v:shape>
          <o:OLEObject Type="Embed" ProgID="Equation.DSMT4" ShapeID="_x0000_i1244" DrawAspect="Content" ObjectID="_1697202640" r:id="rId453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9DDEA37" w14:textId="286EE28F" w:rsidR="00AE51DD" w:rsidRPr="0024036F" w:rsidRDefault="00AE51DD" w:rsidP="00AE51DD">
      <w:pPr>
        <w:spacing w:before="6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36: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24036F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[ Mức độ 1] 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mặt phẳng </w:t>
      </w:r>
      <w:r w:rsidRPr="0024036F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Oxy,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ho 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85" w:dyaOrig="315" w14:anchorId="67ECAFA3">
          <v:shape id="_x0000_i1245" type="#_x0000_t75" style="width:44.4pt;height:15.6pt" o:ole="">
            <v:imagedata r:id="rId454" o:title=""/>
          </v:shape>
          <o:OLEObject Type="Embed" ProgID="Equation.DSMT4" ShapeID="_x0000_i1245" DrawAspect="Content" ObjectID="_1697202641" r:id="rId455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24036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15" w14:anchorId="7E1B01C3">
          <v:shape id="_x0000_i1246" type="#_x0000_t75" style="width:45pt;height:15.6pt" o:ole="">
            <v:imagedata r:id="rId456" o:title=""/>
          </v:shape>
          <o:OLEObject Type="Embed" ProgID="Equation.DSMT4" ShapeID="_x0000_i1246" DrawAspect="Content" ObjectID="_1697202642" r:id="rId457"/>
        </w:objec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ọa độ trung điểm I của AB là:</w:t>
      </w:r>
    </w:p>
    <w:p w14:paraId="016F1F71" w14:textId="77777777" w:rsidR="00AE51DD" w:rsidRPr="0024036F" w:rsidRDefault="00AE51DD" w:rsidP="00AE51D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kern w:val="36"/>
          <w:sz w:val="26"/>
          <w:szCs w:val="26"/>
        </w:rPr>
      </w:pP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 w:rsidRPr="0024036F">
        <w:rPr>
          <w:rFonts w:ascii="Times New Roman" w:hAnsi="Times New Roman" w:cs="Times New Roman"/>
          <w:color w:val="000000" w:themeColor="text1"/>
          <w:kern w:val="36"/>
          <w:position w:val="-14"/>
          <w:sz w:val="26"/>
          <w:szCs w:val="26"/>
        </w:rPr>
        <w:object w:dxaOrig="840" w:dyaOrig="405" w14:anchorId="6D1F9836">
          <v:shape id="_x0000_i1247" type="#_x0000_t75" style="width:42pt;height:20.4pt" o:ole="">
            <v:imagedata r:id="rId458" o:title=""/>
          </v:shape>
          <o:OLEObject Type="Embed" ProgID="Equation.DSMT4" ShapeID="_x0000_i1247" DrawAspect="Content" ObjectID="_1697202643" r:id="rId459"/>
        </w:object>
      </w:r>
      <w:r w:rsidRPr="0024036F">
        <w:rPr>
          <w:rFonts w:ascii="Times New Roman" w:hAnsi="Times New Roman" w:cs="Times New Roman"/>
          <w:color w:val="000000" w:themeColor="text1"/>
          <w:kern w:val="36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 w:rsidRPr="0024036F">
        <w:rPr>
          <w:rFonts w:ascii="Times New Roman" w:hAnsi="Times New Roman" w:cs="Times New Roman"/>
          <w:color w:val="000000" w:themeColor="text1"/>
          <w:kern w:val="36"/>
          <w:position w:val="-28"/>
          <w:sz w:val="26"/>
          <w:szCs w:val="26"/>
        </w:rPr>
        <w:object w:dxaOrig="840" w:dyaOrig="675" w14:anchorId="701F51EA">
          <v:shape id="_x0000_i1248" type="#_x0000_t75" style="width:42pt;height:33.6pt" o:ole="">
            <v:imagedata r:id="rId460" o:title=""/>
          </v:shape>
          <o:OLEObject Type="Embed" ProgID="Equation.DSMT4" ShapeID="_x0000_i1248" DrawAspect="Content" ObjectID="_1697202644" r:id="rId461"/>
        </w:object>
      </w:r>
      <w:r w:rsidRPr="0024036F">
        <w:rPr>
          <w:rFonts w:ascii="Times New Roman" w:hAnsi="Times New Roman" w:cs="Times New Roman"/>
          <w:color w:val="000000" w:themeColor="text1"/>
          <w:kern w:val="36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 w:rsidRPr="0024036F">
        <w:rPr>
          <w:rFonts w:ascii="Times New Roman" w:hAnsi="Times New Roman" w:cs="Times New Roman"/>
          <w:color w:val="000000" w:themeColor="text1"/>
          <w:kern w:val="36"/>
          <w:position w:val="-28"/>
          <w:sz w:val="26"/>
          <w:szCs w:val="26"/>
        </w:rPr>
        <w:object w:dxaOrig="975" w:dyaOrig="675" w14:anchorId="7C967969">
          <v:shape id="_x0000_i1249" type="#_x0000_t75" style="width:48.6pt;height:33.6pt" o:ole="">
            <v:imagedata r:id="rId462" o:title=""/>
          </v:shape>
          <o:OLEObject Type="Embed" ProgID="Equation.DSMT4" ShapeID="_x0000_i1249" DrawAspect="Content" ObjectID="_1697202645" r:id="rId463"/>
        </w:object>
      </w:r>
      <w:r w:rsidRPr="0024036F">
        <w:rPr>
          <w:rFonts w:ascii="Times New Roman" w:hAnsi="Times New Roman" w:cs="Times New Roman"/>
          <w:color w:val="000000" w:themeColor="text1"/>
          <w:kern w:val="36"/>
          <w:sz w:val="26"/>
          <w:szCs w:val="26"/>
        </w:rPr>
        <w:t>.</w:t>
      </w:r>
      <w:r w:rsidRPr="0024036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24036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 w:rsidRPr="0024036F">
        <w:rPr>
          <w:rFonts w:ascii="Times New Roman" w:hAnsi="Times New Roman" w:cs="Times New Roman"/>
          <w:color w:val="000000" w:themeColor="text1"/>
          <w:kern w:val="36"/>
          <w:position w:val="-28"/>
          <w:sz w:val="26"/>
          <w:szCs w:val="26"/>
        </w:rPr>
        <w:object w:dxaOrig="975" w:dyaOrig="675" w14:anchorId="33BCB7A4">
          <v:shape id="_x0000_i1250" type="#_x0000_t75" style="width:48.6pt;height:33.6pt" o:ole="">
            <v:imagedata r:id="rId464" o:title=""/>
          </v:shape>
          <o:OLEObject Type="Embed" ProgID="Equation.DSMT4" ShapeID="_x0000_i1250" DrawAspect="Content" ObjectID="_1697202646" r:id="rId465"/>
        </w:object>
      </w:r>
      <w:r w:rsidRPr="0024036F">
        <w:rPr>
          <w:rFonts w:ascii="Times New Roman" w:hAnsi="Times New Roman" w:cs="Times New Roman"/>
          <w:color w:val="000000" w:themeColor="text1"/>
          <w:kern w:val="36"/>
          <w:sz w:val="26"/>
          <w:szCs w:val="26"/>
        </w:rPr>
        <w:t>.</w:t>
      </w:r>
    </w:p>
    <w:p w14:paraId="3022AC62" w14:textId="3D3424B7" w:rsidR="00A5342A" w:rsidRPr="0024036F" w:rsidRDefault="00A5342A" w:rsidP="00AE51DD">
      <w:pPr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bookmarkStart w:id="2" w:name="_GoBack"/>
      <w:bookmarkEnd w:id="2"/>
    </w:p>
    <w:sectPr w:rsidR="00A5342A" w:rsidRPr="0024036F" w:rsidSect="004D7344">
      <w:headerReference w:type="default" r:id="rId466"/>
      <w:footerReference w:type="default" r:id="rId467"/>
      <w:pgSz w:w="11907" w:h="16840" w:code="9"/>
      <w:pgMar w:top="851" w:right="851" w:bottom="851" w:left="851" w:header="283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B8CBAE" w14:textId="77777777" w:rsidR="00D07196" w:rsidRDefault="00D07196" w:rsidP="001A603D">
      <w:pPr>
        <w:spacing w:before="0"/>
      </w:pPr>
      <w:r>
        <w:separator/>
      </w:r>
    </w:p>
  </w:endnote>
  <w:endnote w:type="continuationSeparator" w:id="0">
    <w:p w14:paraId="15776181" w14:textId="77777777" w:rsidR="00D07196" w:rsidRDefault="00D07196" w:rsidP="001A603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C8F49F" w14:textId="1DAF62A6" w:rsidR="00A5342A" w:rsidRPr="006871EA" w:rsidRDefault="00A5342A" w:rsidP="001A603D">
    <w:pPr>
      <w:pStyle w:val="Footer"/>
      <w:rPr>
        <w:rFonts w:ascii="Cambria" w:hAnsi="Cambria"/>
        <w:i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7A1F7E76" wp14:editId="6C683D4A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44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curve w14:anchorId="792C7357" id="Freeform 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="0024036F">
      <w:rPr>
        <w:rFonts w:ascii="Cambria" w:eastAsiaTheme="majorEastAsia" w:hAnsi="Cambria" w:cstheme="majorBidi"/>
        <w:i/>
        <w:noProof/>
        <w:lang w:val="vi-VN"/>
      </w:rPr>
      <w:t>Lưu hành nội bộ</w:t>
    </w:r>
    <w:r w:rsidR="0024036F">
      <w:rPr>
        <w:rFonts w:ascii="Cambria" w:eastAsiaTheme="majorEastAsia" w:hAnsi="Cambria" w:cstheme="majorBidi"/>
        <w:i/>
        <w:noProof/>
        <w:lang w:val="vi-VN"/>
      </w:rPr>
      <w:tab/>
    </w:r>
    <w:r w:rsidR="0024036F">
      <w:rPr>
        <w:rFonts w:ascii="Cambria" w:eastAsiaTheme="majorEastAsia" w:hAnsi="Cambria" w:cstheme="majorBidi"/>
        <w:i/>
        <w:noProof/>
        <w:lang w:val="vi-VN"/>
      </w:rPr>
      <w:tab/>
    </w:r>
    <w:r w:rsidRPr="00D32AC6">
      <w:rPr>
        <w:rFonts w:ascii="Cambria" w:hAnsi="Cambria"/>
        <w:i/>
      </w:rPr>
      <w:t xml:space="preserve">Trang  </w:t>
    </w:r>
    <w:r w:rsidRPr="00D32AC6">
      <w:rPr>
        <w:rFonts w:ascii="Cambria" w:hAnsi="Cambria"/>
        <w:i/>
      </w:rPr>
      <w:fldChar w:fldCharType="begin"/>
    </w:r>
    <w:r w:rsidRPr="00D32AC6">
      <w:rPr>
        <w:rFonts w:ascii="Cambria" w:hAnsi="Cambria"/>
        <w:i/>
      </w:rPr>
      <w:instrText xml:space="preserve"> PAGE   \* MERGEFORMAT </w:instrText>
    </w:r>
    <w:r w:rsidRPr="00D32AC6">
      <w:rPr>
        <w:rFonts w:ascii="Cambria" w:hAnsi="Cambria"/>
        <w:i/>
      </w:rPr>
      <w:fldChar w:fldCharType="separate"/>
    </w:r>
    <w:r w:rsidR="00CD5D77">
      <w:rPr>
        <w:rFonts w:ascii="Cambria" w:hAnsi="Cambria"/>
        <w:i/>
        <w:noProof/>
      </w:rPr>
      <w:t>4</w:t>
    </w:r>
    <w:r w:rsidRPr="00D32AC6">
      <w:rPr>
        <w:rFonts w:ascii="Cambria" w:hAnsi="Cambria"/>
        <w:i/>
      </w:rPr>
      <w:fldChar w:fldCharType="end"/>
    </w:r>
    <w:r>
      <w:rPr>
        <w:rFonts w:ascii="Cambria" w:hAnsi="Cambria"/>
        <w:i/>
        <w:lang w:val="vi-VN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146148" w14:textId="77777777" w:rsidR="00D07196" w:rsidRDefault="00D07196" w:rsidP="001A603D">
      <w:pPr>
        <w:spacing w:before="0"/>
      </w:pPr>
      <w:r>
        <w:separator/>
      </w:r>
    </w:p>
  </w:footnote>
  <w:footnote w:type="continuationSeparator" w:id="0">
    <w:p w14:paraId="686CC7B7" w14:textId="77777777" w:rsidR="00D07196" w:rsidRDefault="00D07196" w:rsidP="001A603D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41DB1B" w14:textId="738474DB" w:rsidR="00A5342A" w:rsidRPr="001A603D" w:rsidRDefault="00A5342A" w:rsidP="00482469">
    <w:pPr>
      <w:pStyle w:val="Header"/>
      <w:tabs>
        <w:tab w:val="clear" w:pos="4680"/>
        <w:tab w:val="clear" w:pos="9360"/>
        <w:tab w:val="left" w:pos="4536"/>
      </w:tabs>
      <w:rPr>
        <w:rFonts w:ascii="Cambria" w:eastAsiaTheme="majorEastAsia" w:hAnsi="Cambria" w:cstheme="majorBidi"/>
        <w:i/>
        <w:lang w:val="vi-VN"/>
      </w:rPr>
    </w:pPr>
    <w:r w:rsidRPr="00D701CA">
      <w:rPr>
        <w:rFonts w:ascii="Cambria" w:eastAsiaTheme="majorEastAsia" w:hAnsi="Cambria" w:cstheme="majorBidi"/>
        <w:i/>
        <w:noProof/>
      </w:rPr>
      <w:t xml:space="preserve"> </w:t>
    </w:r>
    <w:r>
      <w:rPr>
        <w:rFonts w:asciiTheme="majorHAnsi" w:eastAsiaTheme="majorEastAsia" w:hAnsiTheme="majorHAnsi" w:cstheme="majorBidi"/>
        <w:noProof/>
        <w:lang w:val="en-GB" w:eastAsia="en-GB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585FDC38" wp14:editId="672FED50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16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17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9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 xmlns:w15="http://schemas.microsoft.com/office/word/2012/wordml">
          <w:pict>
            <v:group w14:anchorId="6722E203" id="Group 5" o:spid="_x0000_s1026" style="position:absolute;margin-left:.2pt;margin-top:4.35pt;width:593.7pt;height:25.35pt;z-index:251654656;mso-width-percent:1000;mso-height-percent:900;mso-position-horizontal-relative:page;mso-position-vertical-relative:page;mso-width-percent:1000;mso-height-percent:900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gziuQMAAOA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BUBgziuQMAAOAJAAAOAAAAAAAAAAAAAAAAAC4CAABkcnMvZTJv&#10;RG9jLnhtbFBLAQItABQABgAIAAAAIQC4MGeW3AAAAAYBAAAPAAAAAAAAAAAAAAAAABMGAABkcnMv&#10;ZG93bnJldi54bWxQSwUGAAAAAAQABADzAAAAHA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9;top:1431;width:158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P3XLwAAADbAAAADwAAAGRycy9kb3ducmV2LnhtbERPSwrCMBDdC94hjOBOU0W0VKOIKIgL&#10;wd9+aMa22kxKE7Xe3giCu3m878wWjSnFk2pXWFYw6EcgiFOrC84UnE+bXgzCeWSNpWVS8CYHi3m7&#10;NcNE2xcf6Hn0mQgh7BJUkHtfJVK6NCeDrm8r4sBdbW3QB1hnUtf4CuGmlMMoGkuDBYeGHCta5ZTe&#10;jw+j4HK72fVA70fp+q3loYh35rxDpbqdZjkF4anxf/HPvdVh/gS+v4QD5Pw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SP3XLwAAADbAAAADwAAAAAAAAAAAAAAAAChAgAA&#10;ZHJzL2Rvd25yZXYueG1sUEsFBgAAAAAEAAQA+QAAAIoDAAAAAA==&#10;" strokecolor="#2e74b5 [2408]"/>
              <v:rect id="Rectangle 7" o:spid="_x0000_s1028" style="position:absolute;left:8;top:9;width:4031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/>
              <w10:wrap anchorx="page" anchory="page"/>
            </v:group>
          </w:pict>
        </mc:Fallback>
      </mc:AlternateContent>
    </w:r>
    <w:r>
      <w:rPr>
        <w:rFonts w:ascii="Cambria" w:eastAsiaTheme="majorEastAsia" w:hAnsi="Cambria" w:cstheme="majorBidi"/>
        <w:i/>
      </w:rPr>
      <w:tab/>
    </w:r>
    <w:r w:rsidR="0024036F">
      <w:rPr>
        <w:rFonts w:ascii="Cambria" w:eastAsiaTheme="majorEastAsia" w:hAnsi="Cambria" w:cstheme="majorBidi"/>
        <w:i/>
        <w:lang w:val="vi-VN"/>
      </w:rPr>
      <w:t>Tổ Toán – Trường THPT Nguyễn Hiền</w:t>
    </w:r>
    <w:r w:rsidR="0024036F">
      <w:rPr>
        <w:rFonts w:ascii="Cambria" w:eastAsiaTheme="majorEastAsia" w:hAnsi="Cambria" w:cstheme="majorBidi"/>
        <w:i/>
        <w:lang w:val="vi-VN"/>
      </w:rPr>
      <w:tab/>
    </w:r>
    <w:r w:rsidR="0024036F">
      <w:rPr>
        <w:rFonts w:ascii="Cambria" w:eastAsiaTheme="majorEastAsia" w:hAnsi="Cambria" w:cstheme="majorBidi"/>
        <w:i/>
        <w:lang w:val="vi-VN"/>
      </w:rPr>
      <w:tab/>
    </w:r>
    <w:r w:rsidR="0024036F">
      <w:rPr>
        <w:rFonts w:ascii="Cambria" w:eastAsiaTheme="majorEastAsia" w:hAnsi="Cambria" w:cstheme="majorBidi"/>
        <w:i/>
        <w:lang w:val="vi-VN"/>
      </w:rPr>
      <w:tab/>
    </w:r>
    <w:r w:rsidR="0024036F">
      <w:rPr>
        <w:rFonts w:ascii="Cambria" w:eastAsiaTheme="majorEastAsia" w:hAnsi="Cambria" w:cstheme="majorBidi"/>
        <w:i/>
        <w:lang w:val="vi-VN"/>
      </w:rPr>
      <w:tab/>
      <w:t xml:space="preserve">Ôn tập giữa HK1 lớp 10 – 2021 </w:t>
    </w:r>
    <w:r w:rsidRPr="00D701CA">
      <w:rPr>
        <w:rFonts w:ascii="Cambria" w:eastAsiaTheme="majorEastAsia" w:hAnsi="Cambria" w:cstheme="majorBidi"/>
        <w:i/>
        <w:noProof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8030D4"/>
    <w:multiLevelType w:val="hybridMultilevel"/>
    <w:tmpl w:val="D3E0D7D0"/>
    <w:lvl w:ilvl="0" w:tplc="DC08C7E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80C03"/>
    <w:multiLevelType w:val="hybridMultilevel"/>
    <w:tmpl w:val="CB24E356"/>
    <w:lvl w:ilvl="0" w:tplc="270E883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4820C8"/>
    <w:multiLevelType w:val="hybridMultilevel"/>
    <w:tmpl w:val="C2E0B2C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5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E61B98"/>
    <w:multiLevelType w:val="hybridMultilevel"/>
    <w:tmpl w:val="56186422"/>
    <w:lvl w:ilvl="0" w:tplc="7EB6901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BE1E16"/>
    <w:multiLevelType w:val="hybridMultilevel"/>
    <w:tmpl w:val="8BC457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B42C9E"/>
    <w:multiLevelType w:val="hybridMultilevel"/>
    <w:tmpl w:val="3DC66348"/>
    <w:lvl w:ilvl="0" w:tplc="9A58D2A2">
      <w:start w:val="3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8"/>
  </w:num>
  <w:num w:numId="6">
    <w:abstractNumId w:val="6"/>
  </w:num>
  <w:num w:numId="7">
    <w:abstractNumId w:val="7"/>
  </w:num>
  <w:num w:numId="8">
    <w:abstractNumId w:val="0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22AC0"/>
    <w:rsid w:val="00030512"/>
    <w:rsid w:val="00043DF7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77638"/>
    <w:rsid w:val="00080C89"/>
    <w:rsid w:val="0008312D"/>
    <w:rsid w:val="000932F5"/>
    <w:rsid w:val="00095893"/>
    <w:rsid w:val="0009696A"/>
    <w:rsid w:val="000A53DB"/>
    <w:rsid w:val="000B21F8"/>
    <w:rsid w:val="000B3136"/>
    <w:rsid w:val="000B447A"/>
    <w:rsid w:val="000B75BE"/>
    <w:rsid w:val="000B790D"/>
    <w:rsid w:val="000C41DD"/>
    <w:rsid w:val="000D1F61"/>
    <w:rsid w:val="000D465E"/>
    <w:rsid w:val="000E01A9"/>
    <w:rsid w:val="000E09A3"/>
    <w:rsid w:val="000E1210"/>
    <w:rsid w:val="000E3344"/>
    <w:rsid w:val="000E3F6C"/>
    <w:rsid w:val="000E4953"/>
    <w:rsid w:val="000E6397"/>
    <w:rsid w:val="000F66BB"/>
    <w:rsid w:val="000F76AF"/>
    <w:rsid w:val="001032FA"/>
    <w:rsid w:val="00105014"/>
    <w:rsid w:val="001075AB"/>
    <w:rsid w:val="00110A66"/>
    <w:rsid w:val="00116E30"/>
    <w:rsid w:val="00117C35"/>
    <w:rsid w:val="00121965"/>
    <w:rsid w:val="001309F3"/>
    <w:rsid w:val="00130FC2"/>
    <w:rsid w:val="001350C5"/>
    <w:rsid w:val="00162C10"/>
    <w:rsid w:val="00172759"/>
    <w:rsid w:val="0017317F"/>
    <w:rsid w:val="00173923"/>
    <w:rsid w:val="00183685"/>
    <w:rsid w:val="00183B97"/>
    <w:rsid w:val="0018515D"/>
    <w:rsid w:val="0018599B"/>
    <w:rsid w:val="00190AA7"/>
    <w:rsid w:val="00191792"/>
    <w:rsid w:val="00196047"/>
    <w:rsid w:val="001A3AFA"/>
    <w:rsid w:val="001A5221"/>
    <w:rsid w:val="001A579D"/>
    <w:rsid w:val="001A603D"/>
    <w:rsid w:val="001C421A"/>
    <w:rsid w:val="001D01E1"/>
    <w:rsid w:val="001D1DA2"/>
    <w:rsid w:val="001E09F7"/>
    <w:rsid w:val="001E308F"/>
    <w:rsid w:val="001E6F58"/>
    <w:rsid w:val="001E79EB"/>
    <w:rsid w:val="001F1C2C"/>
    <w:rsid w:val="001F3C84"/>
    <w:rsid w:val="001F6ABD"/>
    <w:rsid w:val="001F7FA1"/>
    <w:rsid w:val="002003EE"/>
    <w:rsid w:val="0020748E"/>
    <w:rsid w:val="0020768A"/>
    <w:rsid w:val="00222E0D"/>
    <w:rsid w:val="002317CC"/>
    <w:rsid w:val="00232297"/>
    <w:rsid w:val="00232762"/>
    <w:rsid w:val="002336B1"/>
    <w:rsid w:val="00236D28"/>
    <w:rsid w:val="0024036F"/>
    <w:rsid w:val="00242433"/>
    <w:rsid w:val="002548DC"/>
    <w:rsid w:val="002574A1"/>
    <w:rsid w:val="00257998"/>
    <w:rsid w:val="00271056"/>
    <w:rsid w:val="00273FA4"/>
    <w:rsid w:val="00274656"/>
    <w:rsid w:val="002757B8"/>
    <w:rsid w:val="0028521E"/>
    <w:rsid w:val="00293CCC"/>
    <w:rsid w:val="002A1FD7"/>
    <w:rsid w:val="002A31BF"/>
    <w:rsid w:val="002C439A"/>
    <w:rsid w:val="002D13BC"/>
    <w:rsid w:val="002D414A"/>
    <w:rsid w:val="002D6619"/>
    <w:rsid w:val="002E2BEF"/>
    <w:rsid w:val="002F0447"/>
    <w:rsid w:val="002F279C"/>
    <w:rsid w:val="002F5135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1055"/>
    <w:rsid w:val="003447C5"/>
    <w:rsid w:val="00347E1A"/>
    <w:rsid w:val="00352CAE"/>
    <w:rsid w:val="00356948"/>
    <w:rsid w:val="00357E1E"/>
    <w:rsid w:val="00362369"/>
    <w:rsid w:val="0036591F"/>
    <w:rsid w:val="0036683B"/>
    <w:rsid w:val="00370C51"/>
    <w:rsid w:val="003732DD"/>
    <w:rsid w:val="0038136F"/>
    <w:rsid w:val="00393A99"/>
    <w:rsid w:val="0039468A"/>
    <w:rsid w:val="00396398"/>
    <w:rsid w:val="003A5CC5"/>
    <w:rsid w:val="003B3ED9"/>
    <w:rsid w:val="003C00EE"/>
    <w:rsid w:val="003C431B"/>
    <w:rsid w:val="003D2D08"/>
    <w:rsid w:val="003E016F"/>
    <w:rsid w:val="003E3D81"/>
    <w:rsid w:val="003E5576"/>
    <w:rsid w:val="003F05FA"/>
    <w:rsid w:val="003F0C7B"/>
    <w:rsid w:val="003F648C"/>
    <w:rsid w:val="003F778D"/>
    <w:rsid w:val="004018BE"/>
    <w:rsid w:val="0041223F"/>
    <w:rsid w:val="00431F32"/>
    <w:rsid w:val="00435089"/>
    <w:rsid w:val="004350C2"/>
    <w:rsid w:val="00437D3D"/>
    <w:rsid w:val="00442BAB"/>
    <w:rsid w:val="00444449"/>
    <w:rsid w:val="00452FC5"/>
    <w:rsid w:val="00464A09"/>
    <w:rsid w:val="004815E7"/>
    <w:rsid w:val="00482469"/>
    <w:rsid w:val="004A3D86"/>
    <w:rsid w:val="004B3F8C"/>
    <w:rsid w:val="004B60E1"/>
    <w:rsid w:val="004D0FB5"/>
    <w:rsid w:val="004D452B"/>
    <w:rsid w:val="004D7344"/>
    <w:rsid w:val="004E7282"/>
    <w:rsid w:val="004F1217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3380B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70C5"/>
    <w:rsid w:val="005A238D"/>
    <w:rsid w:val="005B45C9"/>
    <w:rsid w:val="005C0727"/>
    <w:rsid w:val="005C6685"/>
    <w:rsid w:val="005C73D5"/>
    <w:rsid w:val="005C752E"/>
    <w:rsid w:val="005D0260"/>
    <w:rsid w:val="005D2443"/>
    <w:rsid w:val="005D4859"/>
    <w:rsid w:val="005D571C"/>
    <w:rsid w:val="005F3686"/>
    <w:rsid w:val="005F5410"/>
    <w:rsid w:val="005F6802"/>
    <w:rsid w:val="005F72D4"/>
    <w:rsid w:val="005F751E"/>
    <w:rsid w:val="00600D7B"/>
    <w:rsid w:val="00601560"/>
    <w:rsid w:val="00602676"/>
    <w:rsid w:val="00606D99"/>
    <w:rsid w:val="0062361E"/>
    <w:rsid w:val="00626160"/>
    <w:rsid w:val="006270D2"/>
    <w:rsid w:val="00630CAB"/>
    <w:rsid w:val="0064154B"/>
    <w:rsid w:val="00646C57"/>
    <w:rsid w:val="006512C7"/>
    <w:rsid w:val="00651EDB"/>
    <w:rsid w:val="00652313"/>
    <w:rsid w:val="00656CE6"/>
    <w:rsid w:val="00663A97"/>
    <w:rsid w:val="00665A12"/>
    <w:rsid w:val="00671FB0"/>
    <w:rsid w:val="006722B3"/>
    <w:rsid w:val="006751B5"/>
    <w:rsid w:val="0067595E"/>
    <w:rsid w:val="0068252E"/>
    <w:rsid w:val="006844A0"/>
    <w:rsid w:val="00686801"/>
    <w:rsid w:val="006871EA"/>
    <w:rsid w:val="006872B1"/>
    <w:rsid w:val="00692959"/>
    <w:rsid w:val="00693851"/>
    <w:rsid w:val="00695A1C"/>
    <w:rsid w:val="00695A6B"/>
    <w:rsid w:val="006A086F"/>
    <w:rsid w:val="006A6D58"/>
    <w:rsid w:val="006A75DA"/>
    <w:rsid w:val="006B08AB"/>
    <w:rsid w:val="006B4800"/>
    <w:rsid w:val="006C3784"/>
    <w:rsid w:val="006C3A43"/>
    <w:rsid w:val="006C6F35"/>
    <w:rsid w:val="006D11F3"/>
    <w:rsid w:val="006D3263"/>
    <w:rsid w:val="006D6909"/>
    <w:rsid w:val="006E56DE"/>
    <w:rsid w:val="006F1750"/>
    <w:rsid w:val="006F6841"/>
    <w:rsid w:val="006F751D"/>
    <w:rsid w:val="00704D2E"/>
    <w:rsid w:val="00713061"/>
    <w:rsid w:val="0072009A"/>
    <w:rsid w:val="00723FD7"/>
    <w:rsid w:val="00724219"/>
    <w:rsid w:val="00726709"/>
    <w:rsid w:val="00731763"/>
    <w:rsid w:val="00733400"/>
    <w:rsid w:val="0073365F"/>
    <w:rsid w:val="00736A0E"/>
    <w:rsid w:val="00752428"/>
    <w:rsid w:val="00756EA9"/>
    <w:rsid w:val="00760A78"/>
    <w:rsid w:val="0076259F"/>
    <w:rsid w:val="00764541"/>
    <w:rsid w:val="00771960"/>
    <w:rsid w:val="00772BCF"/>
    <w:rsid w:val="00773EC2"/>
    <w:rsid w:val="00774163"/>
    <w:rsid w:val="00774AF8"/>
    <w:rsid w:val="007822FA"/>
    <w:rsid w:val="00784C1A"/>
    <w:rsid w:val="00790FD1"/>
    <w:rsid w:val="007925B5"/>
    <w:rsid w:val="007A0C2E"/>
    <w:rsid w:val="007A4984"/>
    <w:rsid w:val="007A5721"/>
    <w:rsid w:val="007A7787"/>
    <w:rsid w:val="007B466A"/>
    <w:rsid w:val="007B7B7F"/>
    <w:rsid w:val="007C18AB"/>
    <w:rsid w:val="007D129E"/>
    <w:rsid w:val="007D1A70"/>
    <w:rsid w:val="007E15A6"/>
    <w:rsid w:val="007E29D3"/>
    <w:rsid w:val="00806532"/>
    <w:rsid w:val="008069E0"/>
    <w:rsid w:val="00807717"/>
    <w:rsid w:val="00813171"/>
    <w:rsid w:val="00813DBD"/>
    <w:rsid w:val="00814376"/>
    <w:rsid w:val="00822FCD"/>
    <w:rsid w:val="008248B8"/>
    <w:rsid w:val="00826D5F"/>
    <w:rsid w:val="00826F8B"/>
    <w:rsid w:val="00834F9B"/>
    <w:rsid w:val="008434FB"/>
    <w:rsid w:val="00866E8A"/>
    <w:rsid w:val="00872BAA"/>
    <w:rsid w:val="0087506F"/>
    <w:rsid w:val="0087718E"/>
    <w:rsid w:val="0088132E"/>
    <w:rsid w:val="008866A5"/>
    <w:rsid w:val="0089088B"/>
    <w:rsid w:val="00894923"/>
    <w:rsid w:val="008B7935"/>
    <w:rsid w:val="008C1B36"/>
    <w:rsid w:val="008D1ACA"/>
    <w:rsid w:val="008E1E25"/>
    <w:rsid w:val="008E5449"/>
    <w:rsid w:val="008E6EC4"/>
    <w:rsid w:val="008E7551"/>
    <w:rsid w:val="008F6249"/>
    <w:rsid w:val="008F6A66"/>
    <w:rsid w:val="00900C98"/>
    <w:rsid w:val="0090632F"/>
    <w:rsid w:val="009130A8"/>
    <w:rsid w:val="00913F99"/>
    <w:rsid w:val="00926CA1"/>
    <w:rsid w:val="00931652"/>
    <w:rsid w:val="009316CD"/>
    <w:rsid w:val="00934DD7"/>
    <w:rsid w:val="00936614"/>
    <w:rsid w:val="00936B97"/>
    <w:rsid w:val="00937456"/>
    <w:rsid w:val="009422D4"/>
    <w:rsid w:val="00943972"/>
    <w:rsid w:val="0094622B"/>
    <w:rsid w:val="0094686E"/>
    <w:rsid w:val="009474C3"/>
    <w:rsid w:val="00951791"/>
    <w:rsid w:val="00965235"/>
    <w:rsid w:val="00973E66"/>
    <w:rsid w:val="0097783F"/>
    <w:rsid w:val="00982533"/>
    <w:rsid w:val="0099497A"/>
    <w:rsid w:val="009B20D0"/>
    <w:rsid w:val="009B505B"/>
    <w:rsid w:val="009B7F12"/>
    <w:rsid w:val="009C1044"/>
    <w:rsid w:val="009C2A1B"/>
    <w:rsid w:val="009C64B4"/>
    <w:rsid w:val="009E555F"/>
    <w:rsid w:val="009F42C0"/>
    <w:rsid w:val="009F4877"/>
    <w:rsid w:val="00A04C51"/>
    <w:rsid w:val="00A07794"/>
    <w:rsid w:val="00A145B0"/>
    <w:rsid w:val="00A149F2"/>
    <w:rsid w:val="00A17B3C"/>
    <w:rsid w:val="00A20DE1"/>
    <w:rsid w:val="00A22B36"/>
    <w:rsid w:val="00A2406F"/>
    <w:rsid w:val="00A31D31"/>
    <w:rsid w:val="00A34497"/>
    <w:rsid w:val="00A34AB8"/>
    <w:rsid w:val="00A35675"/>
    <w:rsid w:val="00A452A1"/>
    <w:rsid w:val="00A456C2"/>
    <w:rsid w:val="00A5027F"/>
    <w:rsid w:val="00A5342A"/>
    <w:rsid w:val="00A629BA"/>
    <w:rsid w:val="00A7016B"/>
    <w:rsid w:val="00A734C5"/>
    <w:rsid w:val="00A753C6"/>
    <w:rsid w:val="00A827EA"/>
    <w:rsid w:val="00A963DF"/>
    <w:rsid w:val="00AA23CD"/>
    <w:rsid w:val="00AB1C6F"/>
    <w:rsid w:val="00AC4B9D"/>
    <w:rsid w:val="00AD4FA4"/>
    <w:rsid w:val="00AE0A86"/>
    <w:rsid w:val="00AE139D"/>
    <w:rsid w:val="00AE194C"/>
    <w:rsid w:val="00AE4B41"/>
    <w:rsid w:val="00AE51DD"/>
    <w:rsid w:val="00AF0347"/>
    <w:rsid w:val="00AF184D"/>
    <w:rsid w:val="00B021BD"/>
    <w:rsid w:val="00B05D33"/>
    <w:rsid w:val="00B07AA4"/>
    <w:rsid w:val="00B112E2"/>
    <w:rsid w:val="00B14438"/>
    <w:rsid w:val="00B14A26"/>
    <w:rsid w:val="00B174D0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71B"/>
    <w:rsid w:val="00B73F45"/>
    <w:rsid w:val="00B83AFF"/>
    <w:rsid w:val="00B83C92"/>
    <w:rsid w:val="00B85168"/>
    <w:rsid w:val="00B86659"/>
    <w:rsid w:val="00B867AA"/>
    <w:rsid w:val="00B95413"/>
    <w:rsid w:val="00BA011E"/>
    <w:rsid w:val="00BA412A"/>
    <w:rsid w:val="00BA63BD"/>
    <w:rsid w:val="00BA6403"/>
    <w:rsid w:val="00BB0C9A"/>
    <w:rsid w:val="00BB225D"/>
    <w:rsid w:val="00BB6639"/>
    <w:rsid w:val="00BC336D"/>
    <w:rsid w:val="00BC4869"/>
    <w:rsid w:val="00BC4CF6"/>
    <w:rsid w:val="00BD3B61"/>
    <w:rsid w:val="00BD56EF"/>
    <w:rsid w:val="00BD7FD6"/>
    <w:rsid w:val="00BE7F89"/>
    <w:rsid w:val="00BF226E"/>
    <w:rsid w:val="00BF3FC8"/>
    <w:rsid w:val="00BF48B6"/>
    <w:rsid w:val="00BF522E"/>
    <w:rsid w:val="00C0043D"/>
    <w:rsid w:val="00C06241"/>
    <w:rsid w:val="00C133D8"/>
    <w:rsid w:val="00C20BA2"/>
    <w:rsid w:val="00C404C9"/>
    <w:rsid w:val="00C42265"/>
    <w:rsid w:val="00C448DB"/>
    <w:rsid w:val="00C54C40"/>
    <w:rsid w:val="00C60B32"/>
    <w:rsid w:val="00C656A8"/>
    <w:rsid w:val="00C66C9E"/>
    <w:rsid w:val="00C7250C"/>
    <w:rsid w:val="00C779B6"/>
    <w:rsid w:val="00C85374"/>
    <w:rsid w:val="00C9251D"/>
    <w:rsid w:val="00C967C6"/>
    <w:rsid w:val="00CA0B6A"/>
    <w:rsid w:val="00CA1F96"/>
    <w:rsid w:val="00CA6B80"/>
    <w:rsid w:val="00CC1DA3"/>
    <w:rsid w:val="00CC2B81"/>
    <w:rsid w:val="00CD2E0B"/>
    <w:rsid w:val="00CD3BCF"/>
    <w:rsid w:val="00CD5D77"/>
    <w:rsid w:val="00CE0B81"/>
    <w:rsid w:val="00CE0E91"/>
    <w:rsid w:val="00CE5A68"/>
    <w:rsid w:val="00CF0B31"/>
    <w:rsid w:val="00D07196"/>
    <w:rsid w:val="00D15A7A"/>
    <w:rsid w:val="00D33FFC"/>
    <w:rsid w:val="00D34ABE"/>
    <w:rsid w:val="00D36F80"/>
    <w:rsid w:val="00D4136C"/>
    <w:rsid w:val="00D41AAD"/>
    <w:rsid w:val="00D464E0"/>
    <w:rsid w:val="00D50C77"/>
    <w:rsid w:val="00D50F3B"/>
    <w:rsid w:val="00D50F79"/>
    <w:rsid w:val="00D52830"/>
    <w:rsid w:val="00D55394"/>
    <w:rsid w:val="00D677DB"/>
    <w:rsid w:val="00D701CA"/>
    <w:rsid w:val="00D72B00"/>
    <w:rsid w:val="00D819CB"/>
    <w:rsid w:val="00D94722"/>
    <w:rsid w:val="00DA045E"/>
    <w:rsid w:val="00DA099D"/>
    <w:rsid w:val="00DA40A8"/>
    <w:rsid w:val="00DB40C8"/>
    <w:rsid w:val="00DB7E39"/>
    <w:rsid w:val="00DC6FB9"/>
    <w:rsid w:val="00DE0B89"/>
    <w:rsid w:val="00DE339A"/>
    <w:rsid w:val="00DF1BEA"/>
    <w:rsid w:val="00DF2E06"/>
    <w:rsid w:val="00E141B8"/>
    <w:rsid w:val="00E3260A"/>
    <w:rsid w:val="00E36FCE"/>
    <w:rsid w:val="00E41DA6"/>
    <w:rsid w:val="00E45ADF"/>
    <w:rsid w:val="00E50A35"/>
    <w:rsid w:val="00E52A6C"/>
    <w:rsid w:val="00E54967"/>
    <w:rsid w:val="00E564E8"/>
    <w:rsid w:val="00E62F24"/>
    <w:rsid w:val="00E80B7F"/>
    <w:rsid w:val="00E8367C"/>
    <w:rsid w:val="00E87243"/>
    <w:rsid w:val="00EA4465"/>
    <w:rsid w:val="00EA46E2"/>
    <w:rsid w:val="00EC1227"/>
    <w:rsid w:val="00EC733B"/>
    <w:rsid w:val="00ED2A1B"/>
    <w:rsid w:val="00ED3BD2"/>
    <w:rsid w:val="00ED62B6"/>
    <w:rsid w:val="00ED6975"/>
    <w:rsid w:val="00EE02CF"/>
    <w:rsid w:val="00EE491F"/>
    <w:rsid w:val="00EE55C4"/>
    <w:rsid w:val="00EF149A"/>
    <w:rsid w:val="00EF2EEC"/>
    <w:rsid w:val="00EF6A10"/>
    <w:rsid w:val="00F00333"/>
    <w:rsid w:val="00F04208"/>
    <w:rsid w:val="00F1272F"/>
    <w:rsid w:val="00F1491E"/>
    <w:rsid w:val="00F20FF6"/>
    <w:rsid w:val="00F24224"/>
    <w:rsid w:val="00F24714"/>
    <w:rsid w:val="00F27699"/>
    <w:rsid w:val="00F3071D"/>
    <w:rsid w:val="00F412D3"/>
    <w:rsid w:val="00F414F9"/>
    <w:rsid w:val="00F5084E"/>
    <w:rsid w:val="00F5229D"/>
    <w:rsid w:val="00F5732B"/>
    <w:rsid w:val="00F75FD2"/>
    <w:rsid w:val="00F80160"/>
    <w:rsid w:val="00F8339C"/>
    <w:rsid w:val="00F8723D"/>
    <w:rsid w:val="00F91009"/>
    <w:rsid w:val="00F97647"/>
    <w:rsid w:val="00FB11AB"/>
    <w:rsid w:val="00FB3EAB"/>
    <w:rsid w:val="00FB6E28"/>
    <w:rsid w:val="00FC109F"/>
    <w:rsid w:val="00FD1AC1"/>
    <w:rsid w:val="00FE2842"/>
    <w:rsid w:val="00FE3297"/>
    <w:rsid w:val="00FE3AE8"/>
    <w:rsid w:val="00FE3BAC"/>
    <w:rsid w:val="00FE6460"/>
    <w:rsid w:val="00FE65F0"/>
    <w:rsid w:val="00FF155A"/>
    <w:rsid w:val="00FF1CCA"/>
    <w:rsid w:val="00FF3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A2C1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Normal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A603D"/>
  </w:style>
  <w:style w:type="paragraph" w:styleId="Footer">
    <w:name w:val="footer"/>
    <w:basedOn w:val="Normal"/>
    <w:link w:val="Foot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A603D"/>
  </w:style>
  <w:style w:type="character" w:customStyle="1" w:styleId="fontstyle01">
    <w:name w:val="fontstyle01"/>
    <w:basedOn w:val="DefaultParagraphFont"/>
    <w:rsid w:val="00431F32"/>
    <w:rPr>
      <w:rFonts w:ascii="TimesNewRomanPSMT" w:hAnsi="TimesNewRomanPSMT" w:hint="default"/>
      <w:b w:val="0"/>
      <w:bCs w:val="0"/>
      <w:i w:val="0"/>
      <w:iCs w:val="0"/>
      <w:color w:val="454545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A5342A"/>
    <w:pPr>
      <w:spacing w:before="0" w:after="200" w:line="276" w:lineRule="auto"/>
      <w:ind w:firstLine="0"/>
      <w:contextualSpacing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Normal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A603D"/>
  </w:style>
  <w:style w:type="paragraph" w:styleId="Footer">
    <w:name w:val="footer"/>
    <w:basedOn w:val="Normal"/>
    <w:link w:val="Foot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A603D"/>
  </w:style>
  <w:style w:type="character" w:customStyle="1" w:styleId="fontstyle01">
    <w:name w:val="fontstyle01"/>
    <w:basedOn w:val="DefaultParagraphFont"/>
    <w:rsid w:val="00431F32"/>
    <w:rPr>
      <w:rFonts w:ascii="TimesNewRomanPSMT" w:hAnsi="TimesNewRomanPSMT" w:hint="default"/>
      <w:b w:val="0"/>
      <w:bCs w:val="0"/>
      <w:i w:val="0"/>
      <w:iCs w:val="0"/>
      <w:color w:val="454545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A5342A"/>
    <w:pPr>
      <w:spacing w:before="0" w:after="200" w:line="276" w:lineRule="auto"/>
      <w:ind w:firstLine="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632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8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0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2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1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04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73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268" Type="http://schemas.openxmlformats.org/officeDocument/2006/relationships/image" Target="media/image131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6.bin"/><Relationship Id="rId466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6.wmf"/><Relationship Id="rId435" Type="http://schemas.openxmlformats.org/officeDocument/2006/relationships/image" Target="media/image216.wmf"/><Relationship Id="rId456" Type="http://schemas.openxmlformats.org/officeDocument/2006/relationships/image" Target="media/image2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3.wmf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358" Type="http://schemas.openxmlformats.org/officeDocument/2006/relationships/image" Target="media/image178.wmf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image" Target="media/image211.wmf"/><Relationship Id="rId446" Type="http://schemas.openxmlformats.org/officeDocument/2006/relationships/image" Target="media/image222.wmf"/><Relationship Id="rId467" Type="http://schemas.openxmlformats.org/officeDocument/2006/relationships/footer" Target="footer1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png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3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1.bin"/><Relationship Id="rId436" Type="http://schemas.openxmlformats.org/officeDocument/2006/relationships/oleObject" Target="embeddings/oleObject212.bin"/><Relationship Id="rId457" Type="http://schemas.openxmlformats.org/officeDocument/2006/relationships/oleObject" Target="embeddings/oleObject222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3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oleObject" Target="embeddings/oleObject207.bin"/><Relationship Id="rId447" Type="http://schemas.openxmlformats.org/officeDocument/2006/relationships/oleObject" Target="embeddings/oleObject21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1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7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7.wmf"/><Relationship Id="rId458" Type="http://schemas.openxmlformats.org/officeDocument/2006/relationships/image" Target="media/image2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e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6.e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5.wmf"/><Relationship Id="rId427" Type="http://schemas.openxmlformats.org/officeDocument/2006/relationships/image" Target="media/image212.wmf"/><Relationship Id="rId448" Type="http://schemas.openxmlformats.org/officeDocument/2006/relationships/image" Target="media/image223.wmf"/><Relationship Id="rId469" Type="http://schemas.openxmlformats.org/officeDocument/2006/relationships/theme" Target="theme/theme1.xml"/><Relationship Id="rId26" Type="http://schemas.openxmlformats.org/officeDocument/2006/relationships/image" Target="media/image9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2.bin"/><Relationship Id="rId438" Type="http://schemas.openxmlformats.org/officeDocument/2006/relationships/oleObject" Target="embeddings/oleObject213.bin"/><Relationship Id="rId459" Type="http://schemas.openxmlformats.org/officeDocument/2006/relationships/oleObject" Target="embeddings/oleObject223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image" Target="media/image157.e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oleObject" Target="embeddings/oleObject208.bin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image" Target="media/image158.e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439" Type="http://schemas.openxmlformats.org/officeDocument/2006/relationships/image" Target="media/image21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image" Target="media/image159.e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19.wmf"/><Relationship Id="rId462" Type="http://schemas.openxmlformats.org/officeDocument/2006/relationships/image" Target="media/image230.wmf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31" Type="http://schemas.openxmlformats.org/officeDocument/2006/relationships/image" Target="media/image214.wmf"/><Relationship Id="rId452" Type="http://schemas.openxmlformats.org/officeDocument/2006/relationships/image" Target="media/image225.wmf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442" Type="http://schemas.openxmlformats.org/officeDocument/2006/relationships/oleObject" Target="embeddings/oleObject215.bin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9.bin"/><Relationship Id="rId432" Type="http://schemas.openxmlformats.org/officeDocument/2006/relationships/oleObject" Target="embeddings/oleObject210.bin"/><Relationship Id="rId453" Type="http://schemas.openxmlformats.org/officeDocument/2006/relationships/oleObject" Target="embeddings/oleObject22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png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443" Type="http://schemas.openxmlformats.org/officeDocument/2006/relationships/image" Target="media/image220.wmf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7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11" Type="http://schemas.openxmlformats.org/officeDocument/2006/relationships/image" Target="media/image2.wmf"/><Relationship Id="rId53" Type="http://schemas.openxmlformats.org/officeDocument/2006/relationships/image" Target="media/image23.e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7.wmf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21.png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18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449CD6-4B57-42BF-AF73-923E55BF96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471</Words>
  <Characters>8387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</dc:creator>
  <cp:lastModifiedBy>Huy</cp:lastModifiedBy>
  <cp:revision>4</cp:revision>
  <cp:lastPrinted>2020-11-07T16:27:00Z</cp:lastPrinted>
  <dcterms:created xsi:type="dcterms:W3CDTF">2021-10-31T03:31:00Z</dcterms:created>
  <dcterms:modified xsi:type="dcterms:W3CDTF">2021-10-31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